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7125" w:rsidRPr="00DB106B" w:rsidRDefault="00D872AA" w:rsidP="00787C6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</w:t>
      </w:r>
      <w:r w:rsidR="00957125" w:rsidRPr="00DB106B">
        <w:rPr>
          <w:rFonts w:ascii="Times New Roman" w:hAnsi="Times New Roman"/>
          <w:sz w:val="24"/>
          <w:szCs w:val="24"/>
        </w:rPr>
        <w:t>Муниципальное  общеобразовательное  учреждение</w:t>
      </w:r>
    </w:p>
    <w:p w:rsidR="00957125" w:rsidRPr="00DB106B" w:rsidRDefault="00957125" w:rsidP="00787C6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Любимская  основная  общеобразовательная  школа</w:t>
      </w:r>
    </w:p>
    <w:p w:rsidR="00957125" w:rsidRPr="00DB106B" w:rsidRDefault="00957125" w:rsidP="00787C62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957125" w:rsidRPr="00DB106B" w:rsidRDefault="00957125" w:rsidP="00787C62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E100C4" w:rsidRPr="00DB106B" w:rsidRDefault="00957125" w:rsidP="00787C62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   </w:t>
      </w:r>
      <w:r w:rsidR="00E100C4" w:rsidRPr="00DB106B">
        <w:rPr>
          <w:rFonts w:ascii="Times New Roman" w:hAnsi="Times New Roman"/>
          <w:sz w:val="24"/>
          <w:szCs w:val="24"/>
        </w:rPr>
        <w:t xml:space="preserve">                                          </w:t>
      </w:r>
    </w:p>
    <w:p w:rsidR="00787C62" w:rsidRPr="00DB106B" w:rsidRDefault="00787C62" w:rsidP="00787C62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E100C4" w:rsidRPr="00DB106B" w:rsidRDefault="00E100C4" w:rsidP="00787C62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  </w:t>
      </w:r>
      <w:r w:rsidR="00957125" w:rsidRPr="00DB106B">
        <w:rPr>
          <w:rFonts w:ascii="Times New Roman" w:hAnsi="Times New Roman"/>
          <w:sz w:val="24"/>
          <w:szCs w:val="24"/>
        </w:rPr>
        <w:t xml:space="preserve">Утверждена приказом              </w:t>
      </w:r>
    </w:p>
    <w:p w:rsidR="00E100C4" w:rsidRPr="00DB106B" w:rsidRDefault="00957125" w:rsidP="00787C62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№______руководителя  </w:t>
      </w:r>
    </w:p>
    <w:p w:rsidR="00E100C4" w:rsidRPr="00DB106B" w:rsidRDefault="00957125" w:rsidP="00787C62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                                           </w:t>
      </w:r>
      <w:r w:rsidR="00E100C4" w:rsidRPr="00DB106B">
        <w:rPr>
          <w:rFonts w:ascii="Times New Roman" w:hAnsi="Times New Roman"/>
          <w:sz w:val="24"/>
          <w:szCs w:val="24"/>
        </w:rPr>
        <w:t xml:space="preserve">                               </w:t>
      </w:r>
      <w:r w:rsidRPr="00DB106B">
        <w:rPr>
          <w:rFonts w:ascii="Times New Roman" w:hAnsi="Times New Roman"/>
          <w:sz w:val="24"/>
          <w:szCs w:val="24"/>
        </w:rPr>
        <w:t xml:space="preserve"> </w:t>
      </w:r>
      <w:r w:rsidR="00E100C4" w:rsidRPr="00DB106B">
        <w:rPr>
          <w:rFonts w:ascii="Times New Roman" w:hAnsi="Times New Roman"/>
          <w:sz w:val="24"/>
          <w:szCs w:val="24"/>
        </w:rPr>
        <w:t>О</w:t>
      </w:r>
      <w:r w:rsidRPr="00DB106B">
        <w:rPr>
          <w:rFonts w:ascii="Times New Roman" w:hAnsi="Times New Roman"/>
          <w:sz w:val="24"/>
          <w:szCs w:val="24"/>
        </w:rPr>
        <w:t>бразовательного</w:t>
      </w:r>
    </w:p>
    <w:p w:rsidR="00E100C4" w:rsidRPr="00DB106B" w:rsidRDefault="00957125" w:rsidP="00787C62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учреждения от  ______  </w:t>
      </w:r>
    </w:p>
    <w:p w:rsidR="00957125" w:rsidRPr="00DB106B" w:rsidRDefault="00957125" w:rsidP="00787C62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   Директор школы_______</w:t>
      </w:r>
    </w:p>
    <w:p w:rsidR="00957125" w:rsidRPr="00DB106B" w:rsidRDefault="00957125" w:rsidP="00787C62">
      <w:pPr>
        <w:spacing w:line="240" w:lineRule="auto"/>
        <w:ind w:firstLine="540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85"/>
        <w:gridCol w:w="4786"/>
      </w:tblGrid>
      <w:tr w:rsidR="00957125" w:rsidRPr="00DB106B" w:rsidTr="00502D23">
        <w:tc>
          <w:tcPr>
            <w:tcW w:w="4785" w:type="dxa"/>
          </w:tcPr>
          <w:p w:rsidR="00957125" w:rsidRPr="00DB106B" w:rsidRDefault="00957125" w:rsidP="00787C62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86" w:type="dxa"/>
          </w:tcPr>
          <w:p w:rsidR="00957125" w:rsidRPr="00DB106B" w:rsidRDefault="00957125" w:rsidP="00787C62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57125" w:rsidRPr="00DB106B" w:rsidRDefault="00957125" w:rsidP="00787C62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787C62" w:rsidRPr="00DB106B" w:rsidRDefault="00787C62" w:rsidP="00787C6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87C62" w:rsidRPr="00DB106B" w:rsidRDefault="00787C62" w:rsidP="00787C6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87C62" w:rsidRPr="00DB106B" w:rsidRDefault="00787C62" w:rsidP="00787C6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87C62" w:rsidRPr="00DB106B" w:rsidRDefault="00787C62" w:rsidP="00787C6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87C62" w:rsidRPr="00DB106B" w:rsidRDefault="00787C62" w:rsidP="00787C6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57125" w:rsidRPr="00DB106B" w:rsidRDefault="00957125" w:rsidP="00787C62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DB106B">
        <w:rPr>
          <w:rFonts w:ascii="Times New Roman" w:hAnsi="Times New Roman"/>
          <w:b/>
          <w:sz w:val="32"/>
          <w:szCs w:val="32"/>
        </w:rPr>
        <w:t>Рабочая программа</w:t>
      </w:r>
    </w:p>
    <w:p w:rsidR="00957125" w:rsidRPr="00DB106B" w:rsidRDefault="0040341A" w:rsidP="00787C62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DB106B">
        <w:rPr>
          <w:rFonts w:ascii="Times New Roman" w:hAnsi="Times New Roman"/>
          <w:b/>
          <w:sz w:val="32"/>
          <w:szCs w:val="32"/>
        </w:rPr>
        <w:t>у</w:t>
      </w:r>
      <w:r w:rsidR="00957125" w:rsidRPr="00DB106B">
        <w:rPr>
          <w:rFonts w:ascii="Times New Roman" w:hAnsi="Times New Roman"/>
          <w:b/>
          <w:sz w:val="32"/>
          <w:szCs w:val="32"/>
        </w:rPr>
        <w:t>чебного курса</w:t>
      </w:r>
    </w:p>
    <w:p w:rsidR="00957125" w:rsidRPr="00DB106B" w:rsidRDefault="0040341A" w:rsidP="00787C62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DB106B">
        <w:rPr>
          <w:rFonts w:ascii="Times New Roman" w:hAnsi="Times New Roman"/>
          <w:b/>
          <w:sz w:val="32"/>
          <w:szCs w:val="32"/>
        </w:rPr>
        <w:t>«</w:t>
      </w:r>
      <w:r w:rsidR="00957125" w:rsidRPr="00DB106B">
        <w:rPr>
          <w:rFonts w:ascii="Times New Roman" w:hAnsi="Times New Roman"/>
          <w:b/>
          <w:sz w:val="32"/>
          <w:szCs w:val="32"/>
        </w:rPr>
        <w:t>Математика</w:t>
      </w:r>
      <w:r w:rsidRPr="00DB106B">
        <w:rPr>
          <w:rFonts w:ascii="Times New Roman" w:hAnsi="Times New Roman"/>
          <w:b/>
          <w:sz w:val="32"/>
          <w:szCs w:val="32"/>
        </w:rPr>
        <w:t>»</w:t>
      </w:r>
      <w:r w:rsidR="00957125" w:rsidRPr="00DB106B">
        <w:rPr>
          <w:rFonts w:ascii="Times New Roman" w:hAnsi="Times New Roman"/>
          <w:b/>
          <w:sz w:val="32"/>
          <w:szCs w:val="32"/>
        </w:rPr>
        <w:t xml:space="preserve"> </w:t>
      </w:r>
    </w:p>
    <w:p w:rsidR="00957125" w:rsidRPr="00DB106B" w:rsidRDefault="00957125" w:rsidP="00787C62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DB106B">
        <w:rPr>
          <w:rFonts w:ascii="Times New Roman" w:hAnsi="Times New Roman"/>
          <w:b/>
          <w:sz w:val="32"/>
          <w:szCs w:val="32"/>
        </w:rPr>
        <w:t>5-6 классы</w:t>
      </w:r>
    </w:p>
    <w:p w:rsidR="00957125" w:rsidRPr="00DB106B" w:rsidRDefault="00957125" w:rsidP="00787C62">
      <w:pPr>
        <w:spacing w:line="240" w:lineRule="auto"/>
        <w:jc w:val="right"/>
        <w:rPr>
          <w:rFonts w:ascii="Times New Roman" w:hAnsi="Times New Roman"/>
          <w:sz w:val="24"/>
          <w:szCs w:val="24"/>
        </w:rPr>
      </w:pPr>
    </w:p>
    <w:p w:rsidR="00957125" w:rsidRPr="00DB106B" w:rsidRDefault="00957125" w:rsidP="00787C62">
      <w:pPr>
        <w:spacing w:line="240" w:lineRule="auto"/>
        <w:jc w:val="right"/>
        <w:rPr>
          <w:rFonts w:ascii="Times New Roman" w:hAnsi="Times New Roman"/>
          <w:sz w:val="24"/>
          <w:szCs w:val="24"/>
        </w:rPr>
      </w:pPr>
    </w:p>
    <w:p w:rsidR="00957125" w:rsidRPr="00DB106B" w:rsidRDefault="00957125" w:rsidP="00787C62">
      <w:pPr>
        <w:spacing w:line="240" w:lineRule="auto"/>
        <w:jc w:val="right"/>
        <w:rPr>
          <w:rFonts w:ascii="Times New Roman" w:hAnsi="Times New Roman"/>
          <w:sz w:val="24"/>
          <w:szCs w:val="24"/>
        </w:rPr>
      </w:pPr>
    </w:p>
    <w:p w:rsidR="00957125" w:rsidRPr="00DB106B" w:rsidRDefault="00957125" w:rsidP="00787C62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787C62" w:rsidRPr="00DB106B" w:rsidRDefault="001E29B5" w:rsidP="00787C62">
      <w:pPr>
        <w:spacing w:after="0" w:line="240" w:lineRule="auto"/>
        <w:ind w:firstLine="5812"/>
        <w:jc w:val="right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                     </w:t>
      </w:r>
    </w:p>
    <w:p w:rsidR="00787C62" w:rsidRPr="00DB106B" w:rsidRDefault="00787C62" w:rsidP="00787C62">
      <w:pPr>
        <w:spacing w:after="0" w:line="240" w:lineRule="auto"/>
        <w:ind w:firstLine="5812"/>
        <w:jc w:val="right"/>
        <w:rPr>
          <w:rFonts w:ascii="Times New Roman" w:hAnsi="Times New Roman"/>
          <w:sz w:val="24"/>
          <w:szCs w:val="24"/>
        </w:rPr>
      </w:pPr>
    </w:p>
    <w:p w:rsidR="00787C62" w:rsidRPr="00DB106B" w:rsidRDefault="00787C62" w:rsidP="00787C62">
      <w:pPr>
        <w:spacing w:after="0" w:line="240" w:lineRule="auto"/>
        <w:ind w:firstLine="5812"/>
        <w:jc w:val="right"/>
        <w:rPr>
          <w:rFonts w:ascii="Times New Roman" w:hAnsi="Times New Roman"/>
          <w:sz w:val="24"/>
          <w:szCs w:val="24"/>
        </w:rPr>
      </w:pPr>
    </w:p>
    <w:p w:rsidR="00957125" w:rsidRPr="00DB106B" w:rsidRDefault="001E29B5" w:rsidP="00787C62">
      <w:pPr>
        <w:spacing w:after="0" w:line="240" w:lineRule="auto"/>
        <w:ind w:firstLine="5812"/>
        <w:jc w:val="right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 </w:t>
      </w:r>
      <w:r w:rsidR="00957125" w:rsidRPr="00DB106B">
        <w:rPr>
          <w:rFonts w:ascii="Times New Roman" w:hAnsi="Times New Roman"/>
          <w:sz w:val="24"/>
          <w:szCs w:val="24"/>
        </w:rPr>
        <w:t>Учитель     математики</w:t>
      </w:r>
      <w:r w:rsidR="001A76A0" w:rsidRPr="00DB106B">
        <w:rPr>
          <w:rFonts w:ascii="Times New Roman" w:hAnsi="Times New Roman"/>
          <w:sz w:val="24"/>
          <w:szCs w:val="24"/>
        </w:rPr>
        <w:t>:</w:t>
      </w:r>
    </w:p>
    <w:p w:rsidR="00957125" w:rsidRPr="00DB106B" w:rsidRDefault="001E29B5" w:rsidP="00787C62">
      <w:pPr>
        <w:spacing w:after="0" w:line="240" w:lineRule="auto"/>
        <w:ind w:firstLine="5812"/>
        <w:jc w:val="right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                      </w:t>
      </w:r>
      <w:r w:rsidR="00957125" w:rsidRPr="00DB106B">
        <w:rPr>
          <w:rFonts w:ascii="Times New Roman" w:hAnsi="Times New Roman"/>
          <w:sz w:val="24"/>
          <w:szCs w:val="24"/>
        </w:rPr>
        <w:t>Егорова  Татьяна</w:t>
      </w:r>
    </w:p>
    <w:p w:rsidR="00957125" w:rsidRPr="00DB106B" w:rsidRDefault="001E29B5" w:rsidP="00787C62">
      <w:pPr>
        <w:spacing w:after="0" w:line="240" w:lineRule="auto"/>
        <w:ind w:firstLine="5812"/>
        <w:jc w:val="right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                      </w:t>
      </w:r>
      <w:r w:rsidR="00957125" w:rsidRPr="00DB106B">
        <w:rPr>
          <w:rFonts w:ascii="Times New Roman" w:hAnsi="Times New Roman"/>
          <w:sz w:val="24"/>
          <w:szCs w:val="24"/>
        </w:rPr>
        <w:t>Сергеевна</w:t>
      </w:r>
    </w:p>
    <w:p w:rsidR="00957125" w:rsidRPr="00DB106B" w:rsidRDefault="00957125" w:rsidP="00787C62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787C62" w:rsidRPr="00DB106B" w:rsidRDefault="00787C62" w:rsidP="00787C62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787C62" w:rsidRPr="00DB106B" w:rsidRDefault="00787C62" w:rsidP="00787C62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787C62" w:rsidRPr="00DB106B" w:rsidRDefault="00787C62" w:rsidP="00787C62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787C62" w:rsidRPr="00DB106B" w:rsidRDefault="00787C62" w:rsidP="00787C62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957125" w:rsidRPr="00DB106B" w:rsidRDefault="00957125" w:rsidP="00633FC2">
      <w:pPr>
        <w:spacing w:line="240" w:lineRule="auto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2016-2017  уч. год</w:t>
      </w:r>
    </w:p>
    <w:p w:rsidR="00503D61" w:rsidRPr="00DB106B" w:rsidRDefault="00503D61" w:rsidP="00787C62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03D61" w:rsidRPr="00DB106B" w:rsidRDefault="00503D61" w:rsidP="00787C62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14848" w:rsidRPr="00DB106B" w:rsidRDefault="00B10FC9" w:rsidP="00787C62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Пояснительная записка</w:t>
      </w:r>
    </w:p>
    <w:p w:rsidR="00B10FC9" w:rsidRPr="00DB106B" w:rsidRDefault="00B10FC9" w:rsidP="00787C62">
      <w:pPr>
        <w:pStyle w:val="Standard"/>
        <w:jc w:val="both"/>
      </w:pPr>
      <w:r w:rsidRPr="00DB106B">
        <w:t>Рабочая программа учебного предмета «Математика» составлена на основе:</w:t>
      </w:r>
    </w:p>
    <w:p w:rsidR="00B10FC9" w:rsidRPr="00DB106B" w:rsidRDefault="00B10FC9" w:rsidP="00787C62">
      <w:pPr>
        <w:pStyle w:val="Standard"/>
        <w:jc w:val="both"/>
      </w:pPr>
      <w:r w:rsidRPr="00DB106B">
        <w:t>- Федерального государственного образовательного стандарта основного общего образования (приказ Минобрнауки РФ от «17» декабря 2010 года № 1897)</w:t>
      </w:r>
      <w:r w:rsidR="001A76A0" w:rsidRPr="00DB106B">
        <w:t>;</w:t>
      </w:r>
    </w:p>
    <w:p w:rsidR="00555FC9" w:rsidRPr="00DB106B" w:rsidRDefault="00B10FC9" w:rsidP="00787C62">
      <w:pPr>
        <w:pStyle w:val="Standard"/>
        <w:jc w:val="both"/>
        <w:rPr>
          <w:color w:val="000000"/>
          <w:shd w:val="clear" w:color="auto" w:fill="FFFFFF"/>
        </w:rPr>
      </w:pPr>
      <w:r w:rsidRPr="00DB106B">
        <w:t>-</w:t>
      </w:r>
      <w:r w:rsidR="009449D9" w:rsidRPr="00DB106B">
        <w:t xml:space="preserve"> </w:t>
      </w:r>
      <w:r w:rsidR="00503D61" w:rsidRPr="00DB106B">
        <w:rPr>
          <w:color w:val="000000"/>
          <w:shd w:val="clear" w:color="auto" w:fill="FFFFFF"/>
        </w:rPr>
        <w:t>Примерной основной образовательной программы основного общего образования (решение федерального учебно-методического объединения по общему образованию от «8» апреля 2015 года № 1/15);</w:t>
      </w:r>
    </w:p>
    <w:p w:rsidR="009F5E03" w:rsidRPr="00DB106B" w:rsidRDefault="009F5E03" w:rsidP="00787C62">
      <w:pPr>
        <w:pStyle w:val="Standard"/>
        <w:jc w:val="both"/>
        <w:rPr>
          <w:color w:val="000000"/>
          <w:shd w:val="clear" w:color="auto" w:fill="FFFFFF"/>
        </w:rPr>
      </w:pPr>
      <w:r w:rsidRPr="00DB106B">
        <w:rPr>
          <w:color w:val="000000"/>
          <w:shd w:val="clear" w:color="auto" w:fill="FFFFFF"/>
        </w:rPr>
        <w:softHyphen/>
        <w:t>-Авторской программы</w:t>
      </w:r>
      <w:r w:rsidRPr="00DB106B">
        <w:rPr>
          <w:rStyle w:val="apple-converted-space"/>
          <w:color w:val="000000"/>
          <w:shd w:val="clear" w:color="auto" w:fill="FFFFFF"/>
        </w:rPr>
        <w:t> </w:t>
      </w:r>
      <w:r w:rsidRPr="00DB106B">
        <w:rPr>
          <w:color w:val="000000"/>
          <w:shd w:val="clear" w:color="auto" w:fill="FFFFFF"/>
        </w:rPr>
        <w:t>Математика. Предметная линия учебников И. И. Зубаревой, А.Г. Мордковича: /И.И.Зубарева</w:t>
      </w:r>
      <w:r w:rsidR="001A76A0" w:rsidRPr="00DB106B">
        <w:rPr>
          <w:color w:val="000000"/>
          <w:shd w:val="clear" w:color="auto" w:fill="FFFFFF"/>
        </w:rPr>
        <w:t>, Л</w:t>
      </w:r>
      <w:r w:rsidRPr="00DB106B">
        <w:rPr>
          <w:color w:val="000000"/>
          <w:shd w:val="clear" w:color="auto" w:fill="FFFFFF"/>
        </w:rPr>
        <w:t>.К.Борткевич.2-е изд</w:t>
      </w:r>
      <w:r w:rsidR="001A76A0" w:rsidRPr="00DB106B">
        <w:rPr>
          <w:color w:val="000000"/>
          <w:shd w:val="clear" w:color="auto" w:fill="FFFFFF"/>
        </w:rPr>
        <w:t>. Э, с</w:t>
      </w:r>
      <w:r w:rsidRPr="00DB106B">
        <w:rPr>
          <w:color w:val="000000"/>
          <w:shd w:val="clear" w:color="auto" w:fill="FFFFFF"/>
        </w:rPr>
        <w:t>тер</w:t>
      </w:r>
      <w:r w:rsidR="001A76A0" w:rsidRPr="00DB106B">
        <w:rPr>
          <w:color w:val="000000"/>
          <w:shd w:val="clear" w:color="auto" w:fill="FFFFFF"/>
        </w:rPr>
        <w:t>. - М</w:t>
      </w:r>
      <w:r w:rsidRPr="00DB106B">
        <w:rPr>
          <w:color w:val="000000"/>
          <w:shd w:val="clear" w:color="auto" w:fill="FFFFFF"/>
        </w:rPr>
        <w:t>.:Мнемозина,2015г.</w:t>
      </w:r>
    </w:p>
    <w:p w:rsidR="00014801" w:rsidRPr="00DB106B" w:rsidRDefault="00014801" w:rsidP="00787C62">
      <w:pPr>
        <w:pStyle w:val="Standard"/>
        <w:jc w:val="both"/>
      </w:pPr>
    </w:p>
    <w:p w:rsidR="00555FC9" w:rsidRPr="00DB106B" w:rsidRDefault="00555FC9" w:rsidP="00787C62">
      <w:pPr>
        <w:pStyle w:val="ParagraphStyle"/>
        <w:keepNext/>
        <w:spacing w:after="120"/>
        <w:ind w:firstLine="540"/>
        <w:jc w:val="center"/>
        <w:outlineLvl w:val="3"/>
        <w:rPr>
          <w:rFonts w:ascii="Times New Roman" w:hAnsi="Times New Roman"/>
          <w:b/>
          <w:bCs/>
        </w:rPr>
      </w:pPr>
      <w:r w:rsidRPr="00DB106B">
        <w:rPr>
          <w:rFonts w:ascii="Times New Roman" w:hAnsi="Times New Roman"/>
          <w:b/>
          <w:bCs/>
        </w:rPr>
        <w:t>Цели и задачи курса математики в 5-6 классах</w:t>
      </w:r>
    </w:p>
    <w:p w:rsidR="00555FC9" w:rsidRPr="00DB106B" w:rsidRDefault="00555FC9" w:rsidP="00787C62">
      <w:pPr>
        <w:shd w:val="clear" w:color="auto" w:fill="FFFFFF"/>
        <w:autoSpaceDE w:val="0"/>
        <w:autoSpaceDN w:val="0"/>
        <w:adjustRightInd w:val="0"/>
        <w:spacing w:line="240" w:lineRule="auto"/>
        <w:ind w:firstLine="540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  <w:r w:rsidRPr="00DB106B">
        <w:rPr>
          <w:rFonts w:ascii="Times New Roman" w:hAnsi="Times New Roman"/>
          <w:sz w:val="24"/>
          <w:szCs w:val="24"/>
        </w:rPr>
        <w:t xml:space="preserve"> </w:t>
      </w:r>
      <w:r w:rsidRPr="00DB106B">
        <w:rPr>
          <w:rFonts w:ascii="Times New Roman" w:hAnsi="Times New Roman"/>
          <w:b/>
          <w:bCs/>
          <w:sz w:val="24"/>
          <w:szCs w:val="24"/>
        </w:rPr>
        <w:t xml:space="preserve">Цели: </w:t>
      </w:r>
    </w:p>
    <w:p w:rsidR="00555FC9" w:rsidRPr="00DB106B" w:rsidRDefault="00555FC9" w:rsidP="00787C62">
      <w:pPr>
        <w:numPr>
          <w:ilvl w:val="0"/>
          <w:numId w:val="1"/>
        </w:numPr>
        <w:spacing w:after="0" w:line="240" w:lineRule="auto"/>
        <w:ind w:left="0" w:firstLine="540"/>
        <w:jc w:val="both"/>
        <w:rPr>
          <w:rFonts w:ascii="Times New Roman" w:hAnsi="Times New Roman"/>
          <w:sz w:val="24"/>
          <w:szCs w:val="24"/>
          <w:u w:val="single"/>
        </w:rPr>
      </w:pPr>
      <w:r w:rsidRPr="00DB106B">
        <w:rPr>
          <w:rFonts w:ascii="Times New Roman" w:hAnsi="Times New Roman"/>
          <w:sz w:val="24"/>
          <w:szCs w:val="24"/>
        </w:rPr>
        <w:t>формирование представлений о математике как универсальном языке;</w:t>
      </w:r>
    </w:p>
    <w:p w:rsidR="00555FC9" w:rsidRPr="00DB106B" w:rsidRDefault="00555FC9" w:rsidP="00787C62">
      <w:pPr>
        <w:numPr>
          <w:ilvl w:val="0"/>
          <w:numId w:val="1"/>
        </w:numPr>
        <w:spacing w:after="0"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развитие логического мышления, пространственного воображения, алгоритмической культуры;</w:t>
      </w:r>
    </w:p>
    <w:p w:rsidR="00555FC9" w:rsidRPr="00DB106B" w:rsidRDefault="00555FC9" w:rsidP="00787C62">
      <w:pPr>
        <w:numPr>
          <w:ilvl w:val="0"/>
          <w:numId w:val="1"/>
        </w:numPr>
        <w:spacing w:after="0"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овладение математическими знаниями и умениями, необходимыми в повседневной жизни и для изучения школьных естественных дисциплин на базовом уровне;</w:t>
      </w:r>
    </w:p>
    <w:p w:rsidR="00555FC9" w:rsidRPr="00DB106B" w:rsidRDefault="00555FC9" w:rsidP="00787C62">
      <w:pPr>
        <w:numPr>
          <w:ilvl w:val="0"/>
          <w:numId w:val="1"/>
        </w:numPr>
        <w:spacing w:after="0"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воспитание средствами математики культуры личности;</w:t>
      </w:r>
    </w:p>
    <w:p w:rsidR="00555FC9" w:rsidRPr="00DB106B" w:rsidRDefault="00555FC9" w:rsidP="00787C62">
      <w:pPr>
        <w:numPr>
          <w:ilvl w:val="0"/>
          <w:numId w:val="1"/>
        </w:numPr>
        <w:spacing w:after="0"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понимание значимости математики для научно-технического прогресса; </w:t>
      </w:r>
    </w:p>
    <w:p w:rsidR="00555FC9" w:rsidRPr="00DB106B" w:rsidRDefault="00555FC9" w:rsidP="00787C62">
      <w:pPr>
        <w:numPr>
          <w:ilvl w:val="0"/>
          <w:numId w:val="1"/>
        </w:numPr>
        <w:spacing w:after="0"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отношение к математике как к части общечеловеческой культуры через знакомство с историей её развития.</w:t>
      </w:r>
    </w:p>
    <w:p w:rsidR="00555FC9" w:rsidRPr="00DB106B" w:rsidRDefault="00555FC9" w:rsidP="00787C62">
      <w:pPr>
        <w:shd w:val="clear" w:color="auto" w:fill="FFFFFF"/>
        <w:autoSpaceDE w:val="0"/>
        <w:autoSpaceDN w:val="0"/>
        <w:adjustRightInd w:val="0"/>
        <w:spacing w:line="240" w:lineRule="auto"/>
        <w:ind w:firstLine="540"/>
        <w:jc w:val="both"/>
        <w:rPr>
          <w:rFonts w:ascii="Times New Roman" w:hAnsi="Times New Roman"/>
          <w:sz w:val="24"/>
          <w:szCs w:val="24"/>
        </w:rPr>
      </w:pPr>
    </w:p>
    <w:p w:rsidR="00555FC9" w:rsidRPr="00DB106B" w:rsidRDefault="00555FC9" w:rsidP="00787C62">
      <w:pPr>
        <w:shd w:val="clear" w:color="auto" w:fill="FFFFFF"/>
        <w:autoSpaceDE w:val="0"/>
        <w:autoSpaceDN w:val="0"/>
        <w:adjustRightInd w:val="0"/>
        <w:spacing w:line="240" w:lineRule="auto"/>
        <w:ind w:firstLine="540"/>
        <w:jc w:val="both"/>
        <w:rPr>
          <w:rFonts w:ascii="Times New Roman" w:hAnsi="Times New Roman"/>
          <w:b/>
          <w:i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 </w:t>
      </w:r>
      <w:r w:rsidRPr="00DB106B">
        <w:rPr>
          <w:rFonts w:ascii="Times New Roman" w:hAnsi="Times New Roman"/>
          <w:b/>
          <w:sz w:val="24"/>
          <w:szCs w:val="24"/>
        </w:rPr>
        <w:t>Задачи:</w:t>
      </w:r>
    </w:p>
    <w:p w:rsidR="00555FC9" w:rsidRPr="00DB106B" w:rsidRDefault="00555FC9" w:rsidP="00787C62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540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DB106B">
        <w:rPr>
          <w:rFonts w:ascii="Times New Roman" w:hAnsi="Times New Roman"/>
          <w:bCs/>
          <w:sz w:val="24"/>
          <w:szCs w:val="24"/>
        </w:rPr>
        <w:t>сохранить теоретические и  методические подходы, оправдавшие себя в практике преподавания в начальной школе</w:t>
      </w:r>
      <w:r w:rsidRPr="00DB106B">
        <w:rPr>
          <w:rFonts w:ascii="Times New Roman" w:hAnsi="Times New Roman"/>
          <w:b/>
          <w:bCs/>
          <w:i/>
          <w:sz w:val="24"/>
          <w:szCs w:val="24"/>
        </w:rPr>
        <w:t>;</w:t>
      </w:r>
    </w:p>
    <w:p w:rsidR="00555FC9" w:rsidRPr="00DB106B" w:rsidRDefault="00555FC9" w:rsidP="00787C62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540"/>
        <w:jc w:val="both"/>
        <w:rPr>
          <w:rFonts w:ascii="Times New Roman" w:hAnsi="Times New Roman"/>
          <w:bCs/>
          <w:sz w:val="24"/>
          <w:szCs w:val="24"/>
        </w:rPr>
      </w:pPr>
      <w:r w:rsidRPr="00DB106B">
        <w:rPr>
          <w:rFonts w:ascii="Times New Roman" w:hAnsi="Times New Roman"/>
          <w:bCs/>
          <w:sz w:val="24"/>
          <w:szCs w:val="24"/>
        </w:rPr>
        <w:t>предусмотреть возможность компенсации пробелов в подготовке школьников и недостатков в их математическом развитии, развитии внимания и памяти;</w:t>
      </w:r>
    </w:p>
    <w:p w:rsidR="00555FC9" w:rsidRPr="00DB106B" w:rsidRDefault="00555FC9" w:rsidP="00787C62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540"/>
        <w:jc w:val="both"/>
        <w:rPr>
          <w:rFonts w:ascii="Times New Roman" w:hAnsi="Times New Roman"/>
          <w:bCs/>
          <w:sz w:val="24"/>
          <w:szCs w:val="24"/>
        </w:rPr>
      </w:pPr>
      <w:r w:rsidRPr="00DB106B">
        <w:rPr>
          <w:rFonts w:ascii="Times New Roman" w:hAnsi="Times New Roman"/>
          <w:bCs/>
          <w:sz w:val="24"/>
          <w:szCs w:val="24"/>
        </w:rPr>
        <w:t>обеспечить уровневую дифференциацию в ходе обучения;</w:t>
      </w:r>
    </w:p>
    <w:p w:rsidR="00555FC9" w:rsidRPr="00DB106B" w:rsidRDefault="00555FC9" w:rsidP="00787C62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обеспечить базу математических знаний, достаточную для изучения алгебры и геометрии, а также для продолжения образования;</w:t>
      </w:r>
    </w:p>
    <w:p w:rsidR="00555FC9" w:rsidRPr="00DB106B" w:rsidRDefault="00555FC9" w:rsidP="00787C62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сформировать устойчивый интерес учащихся к предмету;</w:t>
      </w:r>
    </w:p>
    <w:p w:rsidR="00555FC9" w:rsidRPr="00DB106B" w:rsidRDefault="00555FC9" w:rsidP="00787C62">
      <w:pPr>
        <w:numPr>
          <w:ilvl w:val="0"/>
          <w:numId w:val="2"/>
        </w:numPr>
        <w:spacing w:after="0"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выявить и развить математические и творческие способности;</w:t>
      </w:r>
    </w:p>
    <w:p w:rsidR="00555FC9" w:rsidRPr="00DB106B" w:rsidRDefault="00555FC9" w:rsidP="00787C62">
      <w:pPr>
        <w:numPr>
          <w:ilvl w:val="0"/>
          <w:numId w:val="2"/>
        </w:numPr>
        <w:spacing w:after="0"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 развивать навыки вычислений с натуральными числами;</w:t>
      </w:r>
    </w:p>
    <w:p w:rsidR="00555FC9" w:rsidRPr="00DB106B" w:rsidRDefault="00555FC9" w:rsidP="00787C62">
      <w:pPr>
        <w:numPr>
          <w:ilvl w:val="0"/>
          <w:numId w:val="2"/>
        </w:numPr>
        <w:spacing w:after="0"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учить выполнять сложение и вычитание обыкновенных дробей с одинаковыми знаменателями, действия с десятичными дробями;</w:t>
      </w:r>
    </w:p>
    <w:p w:rsidR="00555FC9" w:rsidRPr="00DB106B" w:rsidRDefault="00555FC9" w:rsidP="00787C62">
      <w:pPr>
        <w:numPr>
          <w:ilvl w:val="0"/>
          <w:numId w:val="2"/>
        </w:numPr>
        <w:spacing w:after="0"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дать начальные представления об использование букв для записи выражений и свойств;</w:t>
      </w:r>
    </w:p>
    <w:p w:rsidR="00555FC9" w:rsidRPr="00DB106B" w:rsidRDefault="00555FC9" w:rsidP="00787C62">
      <w:pPr>
        <w:numPr>
          <w:ilvl w:val="0"/>
          <w:numId w:val="2"/>
        </w:numPr>
        <w:spacing w:after="0"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учить составлять по условию текстовой задачи, несложные линейные уравнения;</w:t>
      </w:r>
    </w:p>
    <w:p w:rsidR="00555FC9" w:rsidRPr="00DB106B" w:rsidRDefault="00555FC9" w:rsidP="00787C62">
      <w:pPr>
        <w:numPr>
          <w:ilvl w:val="0"/>
          <w:numId w:val="2"/>
        </w:numPr>
        <w:spacing w:after="0"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продолжить знакомство с геометрическими понятиями;</w:t>
      </w:r>
    </w:p>
    <w:p w:rsidR="00555FC9" w:rsidRPr="00DB106B" w:rsidRDefault="00555FC9" w:rsidP="00787C62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развивать навыки построения геометрических фигур и измерения геометрических величин.</w:t>
      </w:r>
    </w:p>
    <w:p w:rsidR="00D47072" w:rsidRPr="00DB106B" w:rsidRDefault="00D47072" w:rsidP="00787C62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 xml:space="preserve">УМК </w:t>
      </w:r>
    </w:p>
    <w:p w:rsidR="00D47072" w:rsidRPr="00DB106B" w:rsidRDefault="00D47072" w:rsidP="00787C6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Учебник: </w:t>
      </w:r>
    </w:p>
    <w:p w:rsidR="00D47072" w:rsidRPr="00DB106B" w:rsidRDefault="00D47072" w:rsidP="00787C6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Зубарева И. И. Математика 5 класс  /</w:t>
      </w:r>
      <w:r w:rsidRPr="00DB106B">
        <w:rPr>
          <w:rFonts w:ascii="Times New Roman" w:hAnsi="Times New Roman"/>
          <w:bCs/>
          <w:sz w:val="24"/>
          <w:szCs w:val="24"/>
        </w:rPr>
        <w:t xml:space="preserve">И. И. Зубарева, А. Г. Мордкович. </w:t>
      </w:r>
      <w:r w:rsidRPr="00DB106B">
        <w:rPr>
          <w:rFonts w:ascii="Times New Roman" w:hAnsi="Times New Roman"/>
          <w:sz w:val="24"/>
          <w:szCs w:val="24"/>
        </w:rPr>
        <w:t>- М.: Мнемозина, 2013</w:t>
      </w:r>
    </w:p>
    <w:p w:rsidR="00E17834" w:rsidRPr="00DB106B" w:rsidRDefault="00E17834" w:rsidP="00787C6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Зубарева И. И. Математика 6 класс  /</w:t>
      </w:r>
      <w:r w:rsidRPr="00DB106B">
        <w:rPr>
          <w:rFonts w:ascii="Times New Roman" w:hAnsi="Times New Roman"/>
          <w:bCs/>
          <w:sz w:val="24"/>
          <w:szCs w:val="24"/>
        </w:rPr>
        <w:t xml:space="preserve">И. И. Зубарева, А. Г. Мордкович. </w:t>
      </w:r>
      <w:r w:rsidRPr="00DB106B">
        <w:rPr>
          <w:rFonts w:ascii="Times New Roman" w:hAnsi="Times New Roman"/>
          <w:sz w:val="24"/>
          <w:szCs w:val="24"/>
        </w:rPr>
        <w:t>- М.: Мнемозина, 2013</w:t>
      </w:r>
    </w:p>
    <w:p w:rsidR="00D47072" w:rsidRPr="00DB106B" w:rsidRDefault="00D47072" w:rsidP="00787C62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D47072" w:rsidRPr="00DB106B" w:rsidRDefault="00D47072" w:rsidP="00787C62">
      <w:pPr>
        <w:pStyle w:val="a8"/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6901D2" w:rsidRPr="00DB106B" w:rsidRDefault="006901D2" w:rsidP="00787C62">
      <w:pPr>
        <w:pStyle w:val="a8"/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Место предмета в учебном плане:</w:t>
      </w:r>
    </w:p>
    <w:p w:rsidR="006901D2" w:rsidRPr="00DB106B" w:rsidRDefault="006901D2" w:rsidP="00787C62">
      <w:pPr>
        <w:pStyle w:val="a8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lastRenderedPageBreak/>
        <w:t>Рабочая программа рассчитана на 170 часов, 5 час</w:t>
      </w:r>
      <w:r w:rsidR="00E17834" w:rsidRPr="00DB106B">
        <w:rPr>
          <w:rFonts w:ascii="Times New Roman" w:hAnsi="Times New Roman"/>
          <w:sz w:val="24"/>
          <w:szCs w:val="24"/>
        </w:rPr>
        <w:t>ов в неделю, 34 учебные недели в каждом классе.</w:t>
      </w:r>
    </w:p>
    <w:p w:rsidR="002442C3" w:rsidRPr="00DB106B" w:rsidRDefault="002442C3" w:rsidP="00787C62">
      <w:pPr>
        <w:pStyle w:val="a8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787C62" w:rsidRPr="00DB106B" w:rsidRDefault="00787C62" w:rsidP="00787C62">
      <w:pPr>
        <w:pStyle w:val="a8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787C62" w:rsidRPr="00DB106B" w:rsidRDefault="00787C62" w:rsidP="00787C62">
      <w:pPr>
        <w:pStyle w:val="a8"/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2442C3" w:rsidRPr="00DB106B" w:rsidRDefault="002442C3" w:rsidP="00787C62">
      <w:pPr>
        <w:pStyle w:val="a8"/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Планируемые результаты освоения учебного предмета, курса (личностные, метапредметные, предметные)</w:t>
      </w:r>
    </w:p>
    <w:p w:rsidR="0018560B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Изучение математики в 5-6 классах дает возможность обучающимся достичь следующих результатов в направлении 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b/>
          <w:bCs/>
          <w:iCs/>
          <w:color w:val="000000"/>
          <w:sz w:val="24"/>
          <w:szCs w:val="24"/>
        </w:rPr>
        <w:t>личностного развития: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1) владение знаниями о важнейших этапах развития математики (изобретение десятичной нумерации, обыкновенных дробей, десятичных дробей, положительных и отрицательных чисел; происхождение геометрии из практических потребностей людей);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2) умение строить речевые конструкции с использованием изученной терминологии и символики (устные и письменные), понимать смысл поставленной задачи, выстраивать аргументацию, выполнять перевод с естественного языка на математический и наоборот;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3) стремление к критичности мышления, распознаванию логически некорректного высказывания, различению гипотезы и факта;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4) стремление к самоконтролю процесса и результата учебной математической деятельности;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5) способность к эмоциональному восприятию математических понятий, логических рассуждений, способов решения задач, рассматриваемых проблем;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b/>
          <w:bCs/>
          <w:iCs/>
          <w:color w:val="000000"/>
          <w:sz w:val="24"/>
          <w:szCs w:val="24"/>
        </w:rPr>
        <w:t>в метапредметном</w:t>
      </w: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 направлении: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1) сформированности первоначальных представлений о математике как универсальном языке науки и техники, средстве моделирования явлений и процессов;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2) умения понимать и использовать математические средства наглядности (схемы, таблицы, диаграммы, графики) для иллюстрации содержания сюжетной задачи или интерпретации информации статистического плана;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3) способности наблюдать, сопоставлять факты, выполнять аналитико-синтетическую деятельность, умение выдвигать гипотезы при решении учебно-познавательных задач, понимать необходимость их проверки, обоснования;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4) умения выстраивать цепочку несложных доказательных рассуждений, опираясь на изученные понятия и их свойства;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5) способности разрабатывать простейшие алгоритмы на материале выполнения действий с натуральными числами, обыкновенными и десятичными дробями, положительными и отрицательными числами;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6) понимания необходимости применять приемы самоконтроля при решении математических задач;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7) стремления продуктивно организовывать учебное сотрудничество и совместную деятельность с учителем и сверстниками: определять цели, распределять функции и роли участников, взаимодействовать и находить общие способы работы; умения работать в группе; слушать партнёра; формулировать, аргументировать и отстаивать своё мнение;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8) сформированности основы учебной и общепользовательской компетентности в области использования информационно-коммуникационных технологий (ИКТ-компетентности);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9) способности видеть математическую задачу в других дисциплинах, в окружающей жизни (простейшие ситуации);</w:t>
      </w:r>
    </w:p>
    <w:p w:rsidR="00054660" w:rsidRPr="00DB106B" w:rsidRDefault="00054660" w:rsidP="00787C6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в </w:t>
      </w:r>
      <w:r w:rsidRPr="00DB106B">
        <w:rPr>
          <w:rFonts w:ascii="Times New Roman" w:eastAsia="Times New Roman" w:hAnsi="Times New Roman"/>
          <w:b/>
          <w:bCs/>
          <w:iCs/>
          <w:color w:val="000000"/>
          <w:sz w:val="24"/>
          <w:szCs w:val="24"/>
        </w:rPr>
        <w:t>предметном</w:t>
      </w: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 направлении:</w:t>
      </w:r>
    </w:p>
    <w:p w:rsidR="0062645C" w:rsidRPr="00DB106B" w:rsidRDefault="0062645C" w:rsidP="0062645C">
      <w:pPr>
        <w:pStyle w:val="3"/>
        <w:tabs>
          <w:tab w:val="left" w:pos="1134"/>
        </w:tabs>
        <w:spacing w:before="0" w:after="0"/>
        <w:ind w:firstLine="709"/>
        <w:rPr>
          <w:szCs w:val="24"/>
        </w:rPr>
      </w:pPr>
      <w:r w:rsidRPr="00DB106B">
        <w:rPr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62645C" w:rsidRPr="00DB106B" w:rsidRDefault="0062645C" w:rsidP="0062645C">
      <w:pPr>
        <w:pStyle w:val="a8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DB106B">
        <w:rPr>
          <w:rStyle w:val="af9"/>
          <w:rFonts w:ascii="Times New Roman" w:hAnsi="Times New Roman"/>
          <w:sz w:val="24"/>
          <w:szCs w:val="24"/>
        </w:rPr>
        <w:footnoteReference w:id="1"/>
      </w:r>
      <w:r w:rsidRPr="00DB106B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62645C" w:rsidRPr="00DB106B" w:rsidRDefault="0062645C" w:rsidP="0062645C">
      <w:pPr>
        <w:pStyle w:val="a8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62645C" w:rsidRPr="00DB106B" w:rsidRDefault="0062645C" w:rsidP="0062645C">
      <w:pPr>
        <w:pStyle w:val="a8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62645C" w:rsidRPr="00DB106B" w:rsidRDefault="0062645C" w:rsidP="0062645C">
      <w:pPr>
        <w:pStyle w:val="a"/>
        <w:numPr>
          <w:ilvl w:val="0"/>
          <w:numId w:val="21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Числа</w:t>
      </w:r>
    </w:p>
    <w:p w:rsidR="0062645C" w:rsidRPr="00DB106B" w:rsidRDefault="0062645C" w:rsidP="0062645C">
      <w:pPr>
        <w:pStyle w:val="a8"/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62645C" w:rsidRPr="00DB106B" w:rsidRDefault="0062645C" w:rsidP="0062645C">
      <w:pPr>
        <w:pStyle w:val="a8"/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62645C" w:rsidRPr="00DB106B" w:rsidRDefault="0062645C" w:rsidP="0062645C">
      <w:pPr>
        <w:pStyle w:val="a8"/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62645C" w:rsidRPr="00DB106B" w:rsidRDefault="0062645C" w:rsidP="0062645C">
      <w:pPr>
        <w:pStyle w:val="a8"/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62645C" w:rsidRPr="00DB106B" w:rsidRDefault="0062645C" w:rsidP="0062645C">
      <w:pPr>
        <w:pStyle w:val="a8"/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сравнивать рациональные числа</w:t>
      </w:r>
      <w:r w:rsidRPr="00DB106B">
        <w:rPr>
          <w:rFonts w:ascii="Times New Roman" w:hAnsi="Times New Roman"/>
          <w:b/>
          <w:sz w:val="24"/>
          <w:szCs w:val="24"/>
        </w:rPr>
        <w:t>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2645C" w:rsidRPr="00DB106B" w:rsidRDefault="0062645C" w:rsidP="0062645C">
      <w:pPr>
        <w:pStyle w:val="a8"/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62645C" w:rsidRPr="00DB106B" w:rsidRDefault="0062645C" w:rsidP="0062645C">
      <w:pPr>
        <w:pStyle w:val="a8"/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62645C" w:rsidRPr="00DB106B" w:rsidRDefault="0062645C" w:rsidP="0062645C">
      <w:pPr>
        <w:pStyle w:val="a8"/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62645C" w:rsidRPr="00DB106B" w:rsidRDefault="0062645C" w:rsidP="0062645C">
      <w:pPr>
        <w:pStyle w:val="a"/>
        <w:numPr>
          <w:ilvl w:val="0"/>
          <w:numId w:val="21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62645C" w:rsidRPr="00DB106B" w:rsidRDefault="0062645C" w:rsidP="0062645C">
      <w:pPr>
        <w:pStyle w:val="a"/>
        <w:numPr>
          <w:ilvl w:val="0"/>
          <w:numId w:val="21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B106B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62645C" w:rsidRPr="00DB106B" w:rsidRDefault="0062645C" w:rsidP="0062645C">
      <w:pPr>
        <w:pStyle w:val="a8"/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62645C" w:rsidRPr="00DB106B" w:rsidRDefault="0062645C" w:rsidP="0062645C">
      <w:pPr>
        <w:pStyle w:val="a8"/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62645C" w:rsidRPr="00DB106B" w:rsidRDefault="0062645C" w:rsidP="0062645C">
      <w:pPr>
        <w:pStyle w:val="a8"/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2645C" w:rsidRPr="00DB106B" w:rsidRDefault="0062645C" w:rsidP="0062645C">
      <w:pPr>
        <w:pStyle w:val="a8"/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62645C" w:rsidRPr="00DB106B" w:rsidRDefault="0062645C" w:rsidP="0062645C">
      <w:pPr>
        <w:pStyle w:val="a8"/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62645C" w:rsidRPr="00DB106B" w:rsidRDefault="0062645C" w:rsidP="0062645C">
      <w:pPr>
        <w:pStyle w:val="a8"/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62645C" w:rsidRPr="00DB106B" w:rsidRDefault="0062645C" w:rsidP="0062645C">
      <w:pPr>
        <w:pStyle w:val="a8"/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62645C" w:rsidRPr="00DB106B" w:rsidRDefault="0062645C" w:rsidP="0062645C">
      <w:pPr>
        <w:pStyle w:val="a8"/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62645C" w:rsidRPr="00DB106B" w:rsidRDefault="0062645C" w:rsidP="0062645C">
      <w:pPr>
        <w:pStyle w:val="a8"/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2645C" w:rsidRPr="00DB106B" w:rsidRDefault="0062645C" w:rsidP="0062645C">
      <w:pPr>
        <w:pStyle w:val="a8"/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62645C" w:rsidRPr="00DB106B" w:rsidRDefault="0062645C" w:rsidP="0062645C">
      <w:pPr>
        <w:pStyle w:val="a8"/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2645C" w:rsidRPr="00DB106B" w:rsidRDefault="0062645C" w:rsidP="0062645C">
      <w:pPr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62645C" w:rsidRPr="00DB106B" w:rsidRDefault="0062645C" w:rsidP="0062645C">
      <w:pPr>
        <w:numPr>
          <w:ilvl w:val="0"/>
          <w:numId w:val="29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Оперировать на базовом уровне понятиями: фигура,</w:t>
      </w:r>
      <w:r w:rsidRPr="00DB106B">
        <w:rPr>
          <w:rFonts w:ascii="Times New Roman" w:hAnsi="Times New Roman"/>
          <w:bCs/>
          <w:sz w:val="24"/>
          <w:szCs w:val="24"/>
        </w:rPr>
        <w:t>т</w:t>
      </w:r>
      <w:r w:rsidRPr="00DB106B">
        <w:rPr>
          <w:rFonts w:ascii="Times New Roman" w:hAnsi="Times New Roman"/>
          <w:sz w:val="24"/>
          <w:szCs w:val="24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62645C" w:rsidRPr="00DB106B" w:rsidRDefault="0062645C" w:rsidP="0062645C">
      <w:pPr>
        <w:tabs>
          <w:tab w:val="left" w:pos="0"/>
          <w:tab w:val="left" w:pos="993"/>
        </w:tabs>
        <w:spacing w:after="0" w:line="240" w:lineRule="auto"/>
        <w:ind w:left="709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2645C" w:rsidRPr="00DB106B" w:rsidRDefault="0062645C" w:rsidP="0062645C">
      <w:pPr>
        <w:pStyle w:val="a8"/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62645C" w:rsidRPr="00DB106B" w:rsidRDefault="0062645C" w:rsidP="0062645C">
      <w:pPr>
        <w:pStyle w:val="a"/>
        <w:numPr>
          <w:ilvl w:val="0"/>
          <w:numId w:val="30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2645C" w:rsidRPr="00DB106B" w:rsidRDefault="0062645C" w:rsidP="0062645C">
      <w:pPr>
        <w:pStyle w:val="a"/>
        <w:numPr>
          <w:ilvl w:val="0"/>
          <w:numId w:val="30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2645C" w:rsidRPr="00DB106B" w:rsidRDefault="0062645C" w:rsidP="0062645C">
      <w:pPr>
        <w:numPr>
          <w:ilvl w:val="0"/>
          <w:numId w:val="26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lastRenderedPageBreak/>
        <w:t>вычислять расстояния на местности в стандартных ситуациях, площади прямоугольников;</w:t>
      </w:r>
    </w:p>
    <w:p w:rsidR="0062645C" w:rsidRPr="00DB106B" w:rsidRDefault="0062645C" w:rsidP="0062645C">
      <w:pPr>
        <w:numPr>
          <w:ilvl w:val="0"/>
          <w:numId w:val="27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B106B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62645C" w:rsidRPr="00DB106B" w:rsidRDefault="0062645C" w:rsidP="0062645C">
      <w:pPr>
        <w:numPr>
          <w:ilvl w:val="0"/>
          <w:numId w:val="31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описывать отдельные отдельные выдающиеся результаты, полученные в ходе развития математики как науки;</w:t>
      </w:r>
    </w:p>
    <w:p w:rsidR="0062645C" w:rsidRPr="00DB106B" w:rsidRDefault="0062645C" w:rsidP="0062645C">
      <w:pPr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</w:p>
    <w:p w:rsidR="0062645C" w:rsidRPr="00DB106B" w:rsidRDefault="0062645C" w:rsidP="0062645C">
      <w:pPr>
        <w:pStyle w:val="3"/>
        <w:spacing w:before="0" w:after="0"/>
        <w:rPr>
          <w:szCs w:val="24"/>
        </w:rPr>
      </w:pPr>
      <w:bookmarkStart w:id="0" w:name="_Toc284662720"/>
      <w:bookmarkStart w:id="1" w:name="_Toc284663346"/>
      <w:r w:rsidRPr="00DB106B">
        <w:rPr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0"/>
      <w:bookmarkEnd w:id="1"/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62645C" w:rsidRPr="00DB106B" w:rsidRDefault="0062645C" w:rsidP="0062645C">
      <w:pPr>
        <w:pStyle w:val="a8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Оперировать</w:t>
      </w:r>
      <w:r w:rsidRPr="00DB106B">
        <w:rPr>
          <w:rStyle w:val="af9"/>
          <w:rFonts w:ascii="Times New Roman" w:hAnsi="Times New Roman"/>
          <w:i/>
          <w:sz w:val="24"/>
          <w:szCs w:val="24"/>
        </w:rPr>
        <w:footnoteReference w:id="2"/>
      </w:r>
      <w:r w:rsidRPr="00DB106B">
        <w:rPr>
          <w:rFonts w:ascii="Times New Roman" w:hAnsi="Times New Roman"/>
          <w:i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62645C" w:rsidRPr="00DB106B" w:rsidRDefault="0062645C" w:rsidP="0062645C">
      <w:pPr>
        <w:pStyle w:val="a8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2645C" w:rsidRPr="00DB106B" w:rsidRDefault="0062645C" w:rsidP="0062645C">
      <w:pPr>
        <w:pStyle w:val="a"/>
        <w:numPr>
          <w:ilvl w:val="0"/>
          <w:numId w:val="33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62645C" w:rsidRPr="00DB106B" w:rsidRDefault="0062645C" w:rsidP="0062645C">
      <w:pPr>
        <w:pStyle w:val="a"/>
        <w:numPr>
          <w:ilvl w:val="0"/>
          <w:numId w:val="33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 w:rsidRPr="00DB106B">
        <w:rPr>
          <w:rFonts w:ascii="Times New Roman" w:hAnsi="Times New Roman"/>
          <w:b/>
          <w:i/>
          <w:sz w:val="24"/>
          <w:szCs w:val="24"/>
        </w:rPr>
        <w:t>Числа</w:t>
      </w:r>
    </w:p>
    <w:p w:rsidR="0062645C" w:rsidRPr="00DB106B" w:rsidRDefault="0062645C" w:rsidP="0062645C">
      <w:pPr>
        <w:pStyle w:val="a8"/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62645C" w:rsidRPr="00DB106B" w:rsidRDefault="0062645C" w:rsidP="0062645C">
      <w:pPr>
        <w:pStyle w:val="a8"/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62645C" w:rsidRPr="00DB106B" w:rsidRDefault="0062645C" w:rsidP="0062645C">
      <w:pPr>
        <w:pStyle w:val="a8"/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62645C" w:rsidRPr="00DB106B" w:rsidRDefault="0062645C" w:rsidP="0062645C">
      <w:pPr>
        <w:pStyle w:val="a8"/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62645C" w:rsidRPr="00DB106B" w:rsidRDefault="0062645C" w:rsidP="0062645C">
      <w:pPr>
        <w:pStyle w:val="a8"/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62645C" w:rsidRPr="00DB106B" w:rsidRDefault="0062645C" w:rsidP="0062645C">
      <w:pPr>
        <w:pStyle w:val="a8"/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62645C" w:rsidRPr="00DB106B" w:rsidRDefault="0062645C" w:rsidP="0062645C">
      <w:pPr>
        <w:pStyle w:val="a8"/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находить НОД и НОК чисел и ис</w:t>
      </w:r>
      <w:r w:rsidR="001A76A0">
        <w:rPr>
          <w:rFonts w:ascii="Times New Roman" w:hAnsi="Times New Roman"/>
          <w:i/>
          <w:sz w:val="24"/>
          <w:szCs w:val="24"/>
        </w:rPr>
        <w:t>пользовать их при решении зада;</w:t>
      </w:r>
    </w:p>
    <w:p w:rsidR="0062645C" w:rsidRPr="00DB106B" w:rsidRDefault="0062645C" w:rsidP="0062645C">
      <w:pPr>
        <w:pStyle w:val="a8"/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2645C" w:rsidRPr="00DB106B" w:rsidRDefault="0062645C" w:rsidP="0062645C">
      <w:pPr>
        <w:pStyle w:val="a"/>
        <w:numPr>
          <w:ilvl w:val="0"/>
          <w:numId w:val="3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2645C" w:rsidRPr="00DB106B" w:rsidRDefault="0062645C" w:rsidP="0062645C">
      <w:pPr>
        <w:pStyle w:val="a"/>
        <w:numPr>
          <w:ilvl w:val="0"/>
          <w:numId w:val="3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2645C" w:rsidRPr="00DB106B" w:rsidRDefault="0062645C" w:rsidP="0062645C">
      <w:pPr>
        <w:pStyle w:val="a"/>
        <w:numPr>
          <w:ilvl w:val="0"/>
          <w:numId w:val="3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62645C" w:rsidRPr="00DB106B" w:rsidRDefault="0062645C" w:rsidP="0062645C">
      <w:pPr>
        <w:pStyle w:val="a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62645C" w:rsidRPr="00DB106B" w:rsidRDefault="0062645C" w:rsidP="0062645C">
      <w:pPr>
        <w:pStyle w:val="a8"/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62645C" w:rsidRPr="00DB106B" w:rsidRDefault="0062645C" w:rsidP="0062645C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DB106B">
        <w:rPr>
          <w:rStyle w:val="dash041e0431044b0447043d044b0439char1"/>
          <w:i/>
        </w:rPr>
        <w:t>представленную в таблицах, на диаграммах</w:t>
      </w:r>
      <w:r w:rsidRPr="00DB106B">
        <w:rPr>
          <w:rFonts w:ascii="Times New Roman" w:hAnsi="Times New Roman"/>
          <w:i/>
          <w:sz w:val="24"/>
          <w:szCs w:val="24"/>
        </w:rPr>
        <w:t>;</w:t>
      </w:r>
    </w:p>
    <w:p w:rsidR="0062645C" w:rsidRPr="00DB106B" w:rsidRDefault="0062645C" w:rsidP="0062645C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2645C" w:rsidRPr="00DB106B" w:rsidRDefault="0062645C" w:rsidP="0062645C">
      <w:pPr>
        <w:pStyle w:val="a8"/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lastRenderedPageBreak/>
        <w:t xml:space="preserve">извлекать, интерпретировать и преобразовывать информацию, </w:t>
      </w:r>
      <w:r w:rsidRPr="00DB106B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B106B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62645C" w:rsidRPr="00DB106B" w:rsidRDefault="0062645C" w:rsidP="0062645C">
      <w:pPr>
        <w:pStyle w:val="a8"/>
        <w:numPr>
          <w:ilvl w:val="0"/>
          <w:numId w:val="3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62645C" w:rsidRPr="00DB106B" w:rsidRDefault="0062645C" w:rsidP="0062645C">
      <w:pPr>
        <w:pStyle w:val="a8"/>
        <w:numPr>
          <w:ilvl w:val="0"/>
          <w:numId w:val="3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2645C" w:rsidRPr="00DB106B" w:rsidRDefault="0062645C" w:rsidP="0062645C">
      <w:pPr>
        <w:pStyle w:val="a8"/>
        <w:numPr>
          <w:ilvl w:val="0"/>
          <w:numId w:val="3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62645C" w:rsidRPr="00DB106B" w:rsidRDefault="0062645C" w:rsidP="0062645C">
      <w:pPr>
        <w:pStyle w:val="a8"/>
        <w:numPr>
          <w:ilvl w:val="0"/>
          <w:numId w:val="3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62645C" w:rsidRPr="00DB106B" w:rsidRDefault="0062645C" w:rsidP="0062645C">
      <w:pPr>
        <w:pStyle w:val="a8"/>
        <w:numPr>
          <w:ilvl w:val="0"/>
          <w:numId w:val="3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62645C" w:rsidRPr="00DB106B" w:rsidRDefault="0062645C" w:rsidP="0062645C">
      <w:pPr>
        <w:pStyle w:val="a8"/>
        <w:numPr>
          <w:ilvl w:val="0"/>
          <w:numId w:val="3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62645C" w:rsidRPr="00DB106B" w:rsidRDefault="0062645C" w:rsidP="0062645C">
      <w:pPr>
        <w:pStyle w:val="a8"/>
        <w:numPr>
          <w:ilvl w:val="0"/>
          <w:numId w:val="3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2645C" w:rsidRPr="00DB106B" w:rsidRDefault="0062645C" w:rsidP="0062645C">
      <w:pPr>
        <w:pStyle w:val="a8"/>
        <w:numPr>
          <w:ilvl w:val="0"/>
          <w:numId w:val="3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62645C" w:rsidRPr="00DB106B" w:rsidRDefault="0062645C" w:rsidP="0062645C">
      <w:pPr>
        <w:pStyle w:val="a8"/>
        <w:numPr>
          <w:ilvl w:val="0"/>
          <w:numId w:val="3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62645C" w:rsidRPr="00DB106B" w:rsidRDefault="0062645C" w:rsidP="0062645C">
      <w:pPr>
        <w:numPr>
          <w:ilvl w:val="0"/>
          <w:numId w:val="3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2645C" w:rsidRPr="00DB106B" w:rsidRDefault="0062645C" w:rsidP="0062645C">
      <w:pPr>
        <w:numPr>
          <w:ilvl w:val="0"/>
          <w:numId w:val="3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2645C" w:rsidRPr="00DB106B" w:rsidRDefault="0062645C" w:rsidP="0062645C">
      <w:pPr>
        <w:pStyle w:val="a"/>
        <w:numPr>
          <w:ilvl w:val="0"/>
          <w:numId w:val="4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DB106B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62645C" w:rsidRPr="00DB106B" w:rsidRDefault="0062645C" w:rsidP="0062645C">
      <w:pPr>
        <w:pStyle w:val="a"/>
        <w:numPr>
          <w:ilvl w:val="0"/>
          <w:numId w:val="4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DB106B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2645C" w:rsidRPr="00DB106B" w:rsidRDefault="0062645C" w:rsidP="0062645C">
      <w:pPr>
        <w:pStyle w:val="a"/>
        <w:numPr>
          <w:ilvl w:val="0"/>
          <w:numId w:val="4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62645C" w:rsidRPr="00DB106B" w:rsidRDefault="0062645C" w:rsidP="0062645C">
      <w:pPr>
        <w:pStyle w:val="a8"/>
        <w:numPr>
          <w:ilvl w:val="0"/>
          <w:numId w:val="4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62645C" w:rsidRPr="00DB106B" w:rsidRDefault="0062645C" w:rsidP="0062645C">
      <w:pPr>
        <w:pStyle w:val="a8"/>
        <w:numPr>
          <w:ilvl w:val="0"/>
          <w:numId w:val="4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62645C" w:rsidRPr="00DB106B" w:rsidRDefault="0062645C" w:rsidP="0062645C">
      <w:pPr>
        <w:pStyle w:val="a"/>
        <w:numPr>
          <w:ilvl w:val="0"/>
          <w:numId w:val="4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2645C" w:rsidRPr="00DB106B" w:rsidRDefault="0062645C" w:rsidP="0062645C">
      <w:pPr>
        <w:pStyle w:val="a"/>
        <w:numPr>
          <w:ilvl w:val="0"/>
          <w:numId w:val="4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62645C" w:rsidRPr="00DB106B" w:rsidRDefault="0062645C" w:rsidP="0062645C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62645C" w:rsidRPr="00DB106B" w:rsidRDefault="0062645C" w:rsidP="0062645C">
      <w:pPr>
        <w:pStyle w:val="a8"/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62645C" w:rsidRPr="00DB106B" w:rsidRDefault="0062645C" w:rsidP="0062645C">
      <w:pPr>
        <w:pStyle w:val="a8"/>
        <w:numPr>
          <w:ilvl w:val="0"/>
          <w:numId w:val="43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62645C" w:rsidRPr="00DB106B" w:rsidRDefault="0062645C" w:rsidP="0062645C">
      <w:pPr>
        <w:pStyle w:val="a8"/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оценивать размеры реальных объектов окружающего мира.</w:t>
      </w:r>
    </w:p>
    <w:p w:rsidR="0062645C" w:rsidRPr="00DB106B" w:rsidRDefault="0062645C" w:rsidP="0062645C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B106B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62645C" w:rsidRPr="00DB106B" w:rsidRDefault="0062645C" w:rsidP="0062645C">
      <w:pPr>
        <w:pStyle w:val="a8"/>
        <w:numPr>
          <w:ilvl w:val="0"/>
          <w:numId w:val="41"/>
        </w:numPr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.</w:t>
      </w:r>
    </w:p>
    <w:p w:rsidR="0062645C" w:rsidRPr="00DB106B" w:rsidRDefault="0062645C" w:rsidP="0062645C">
      <w:pPr>
        <w:pStyle w:val="3"/>
        <w:spacing w:before="0" w:after="0"/>
        <w:rPr>
          <w:szCs w:val="24"/>
        </w:rPr>
      </w:pPr>
    </w:p>
    <w:p w:rsidR="0062645C" w:rsidRPr="00DB106B" w:rsidRDefault="0062645C" w:rsidP="0062645C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054660" w:rsidRPr="00DB106B" w:rsidRDefault="00054660" w:rsidP="0062645C">
      <w:pPr>
        <w:shd w:val="clear" w:color="auto" w:fill="FFFFFF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eastAsia="Times New Roman" w:hAnsi="Times New Roman"/>
          <w:color w:val="000000"/>
          <w:sz w:val="24"/>
          <w:szCs w:val="24"/>
        </w:rPr>
        <w:t>1</w:t>
      </w:r>
    </w:p>
    <w:p w:rsidR="002442C3" w:rsidRPr="00DB106B" w:rsidRDefault="002442C3" w:rsidP="00787C62">
      <w:pPr>
        <w:pStyle w:val="a8"/>
        <w:spacing w:line="240" w:lineRule="auto"/>
        <w:jc w:val="center"/>
        <w:rPr>
          <w:rFonts w:ascii="Times New Roman" w:hAnsi="Times New Roman"/>
          <w:sz w:val="24"/>
          <w:szCs w:val="24"/>
        </w:rPr>
      </w:pPr>
    </w:p>
    <w:p w:rsidR="00555FC9" w:rsidRPr="00DB106B" w:rsidRDefault="00555FC9" w:rsidP="00787C62">
      <w:pPr>
        <w:pStyle w:val="Standard"/>
        <w:jc w:val="both"/>
      </w:pPr>
    </w:p>
    <w:p w:rsidR="00787C62" w:rsidRPr="00DB106B" w:rsidRDefault="00787C62" w:rsidP="00787C62">
      <w:pPr>
        <w:pStyle w:val="Standard"/>
        <w:jc w:val="center"/>
        <w:rPr>
          <w:b/>
        </w:rPr>
      </w:pPr>
    </w:p>
    <w:p w:rsidR="002442C3" w:rsidRPr="00DB106B" w:rsidRDefault="002442C3" w:rsidP="00787C62">
      <w:pPr>
        <w:pStyle w:val="Standard"/>
        <w:jc w:val="center"/>
        <w:rPr>
          <w:b/>
        </w:rPr>
      </w:pPr>
      <w:r w:rsidRPr="00DB106B">
        <w:rPr>
          <w:b/>
        </w:rPr>
        <w:t>Содержание учебного предмета</w:t>
      </w:r>
      <w:r w:rsidR="00A22AF4" w:rsidRPr="00DB106B">
        <w:rPr>
          <w:b/>
        </w:rPr>
        <w:t xml:space="preserve"> математика 5-6 классы</w:t>
      </w:r>
    </w:p>
    <w:p w:rsidR="009449D9" w:rsidRPr="00DB106B" w:rsidRDefault="009449D9" w:rsidP="009449D9">
      <w:pPr>
        <w:pStyle w:val="4"/>
        <w:spacing w:before="0" w:line="240" w:lineRule="auto"/>
        <w:ind w:left="709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DB106B">
        <w:rPr>
          <w:rFonts w:ascii="Times New Roman" w:hAnsi="Times New Roman" w:cs="Times New Roman"/>
          <w:i w:val="0"/>
          <w:color w:val="auto"/>
          <w:sz w:val="24"/>
          <w:szCs w:val="24"/>
        </w:rPr>
        <w:t>Математика</w:t>
      </w:r>
    </w:p>
    <w:p w:rsidR="009449D9" w:rsidRPr="00DB106B" w:rsidRDefault="009449D9" w:rsidP="009449D9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Cодержание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9449D9" w:rsidRPr="00DB106B" w:rsidRDefault="009449D9" w:rsidP="009449D9">
      <w:pPr>
        <w:pStyle w:val="2"/>
        <w:rPr>
          <w:szCs w:val="24"/>
        </w:rPr>
      </w:pPr>
      <w:bookmarkStart w:id="2" w:name="_Toc405513918"/>
      <w:bookmarkStart w:id="3" w:name="_Toc284662796"/>
      <w:bookmarkStart w:id="4" w:name="_Toc284663423"/>
      <w:r w:rsidRPr="00DB106B">
        <w:rPr>
          <w:szCs w:val="24"/>
        </w:rPr>
        <w:t>Элементы теории множеств и математической логики</w:t>
      </w:r>
      <w:bookmarkEnd w:id="2"/>
      <w:bookmarkEnd w:id="3"/>
      <w:bookmarkEnd w:id="4"/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Множества и отношения между ними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Множество, </w:t>
      </w:r>
      <w:r w:rsidRPr="00DB106B">
        <w:rPr>
          <w:rFonts w:ascii="Times New Roman" w:hAnsi="Times New Roman"/>
          <w:i/>
          <w:sz w:val="24"/>
          <w:szCs w:val="24"/>
        </w:rPr>
        <w:t>характеристическое свойство множества</w:t>
      </w:r>
      <w:r w:rsidRPr="00DB106B">
        <w:rPr>
          <w:rFonts w:ascii="Times New Roman" w:hAnsi="Times New Roman"/>
          <w:sz w:val="24"/>
          <w:szCs w:val="24"/>
        </w:rPr>
        <w:t xml:space="preserve">, элемент множества, </w:t>
      </w:r>
      <w:r w:rsidRPr="00DB106B">
        <w:rPr>
          <w:rFonts w:ascii="Times New Roman" w:hAnsi="Times New Roman"/>
          <w:i/>
          <w:sz w:val="24"/>
          <w:szCs w:val="24"/>
        </w:rPr>
        <w:t>пустое, конечное, бесконечное множество</w:t>
      </w:r>
      <w:r w:rsidRPr="00DB106B">
        <w:rPr>
          <w:rFonts w:ascii="Times New Roman" w:hAnsi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DB106B">
        <w:rPr>
          <w:rFonts w:ascii="Times New Roman" w:hAnsi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DB106B">
        <w:rPr>
          <w:rFonts w:ascii="Times New Roman" w:hAnsi="Times New Roman"/>
          <w:sz w:val="24"/>
          <w:szCs w:val="24"/>
        </w:rPr>
        <w:t>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Операции над множествами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Пересечение и объединение множеств. </w:t>
      </w:r>
      <w:r w:rsidRPr="00DB106B">
        <w:rPr>
          <w:rFonts w:ascii="Times New Roman" w:hAnsi="Times New Roman"/>
          <w:i/>
          <w:sz w:val="24"/>
          <w:szCs w:val="24"/>
        </w:rPr>
        <w:t>Разность множеств, дополнение множества</w:t>
      </w:r>
      <w:r w:rsidRPr="00DB106B">
        <w:rPr>
          <w:rFonts w:ascii="Times New Roman" w:hAnsi="Times New Roman"/>
          <w:sz w:val="24"/>
          <w:szCs w:val="24"/>
        </w:rPr>
        <w:t xml:space="preserve">. </w:t>
      </w:r>
      <w:r w:rsidRPr="00DB106B">
        <w:rPr>
          <w:rFonts w:ascii="Times New Roman" w:hAnsi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DB106B">
        <w:rPr>
          <w:rFonts w:ascii="Times New Roman" w:hAnsi="Times New Roman"/>
          <w:sz w:val="24"/>
          <w:szCs w:val="24"/>
        </w:rPr>
        <w:t xml:space="preserve">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Элементы логики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Высказывания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Истинность и ложность высказывания</w:t>
      </w:r>
      <w:r w:rsidRPr="00DB106B">
        <w:rPr>
          <w:rFonts w:ascii="Times New Roman" w:hAnsi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9449D9" w:rsidRPr="00DB106B" w:rsidRDefault="009449D9" w:rsidP="009449D9">
      <w:pPr>
        <w:pStyle w:val="2"/>
        <w:rPr>
          <w:szCs w:val="24"/>
        </w:rPr>
      </w:pPr>
      <w:bookmarkStart w:id="5" w:name="_Toc405513919"/>
      <w:bookmarkStart w:id="6" w:name="_Toc284662797"/>
      <w:bookmarkStart w:id="7" w:name="_Toc284663424"/>
      <w:r w:rsidRPr="00DB106B">
        <w:rPr>
          <w:szCs w:val="24"/>
        </w:rPr>
        <w:t>Содержание курса математики в 5–6 классах</w:t>
      </w:r>
      <w:bookmarkEnd w:id="5"/>
      <w:bookmarkEnd w:id="6"/>
      <w:bookmarkEnd w:id="7"/>
    </w:p>
    <w:p w:rsidR="009449D9" w:rsidRPr="00DB106B" w:rsidRDefault="009449D9" w:rsidP="009449D9">
      <w:pPr>
        <w:pStyle w:val="af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DB106B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lastRenderedPageBreak/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DB106B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DB106B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DB106B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DB106B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DB106B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DB106B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DB106B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DB106B">
        <w:rPr>
          <w:rFonts w:ascii="Times New Roman" w:hAnsi="Times New Roman"/>
          <w:sz w:val="24"/>
          <w:szCs w:val="24"/>
        </w:rPr>
        <w:t>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9449D9" w:rsidRPr="00DB106B" w:rsidRDefault="009449D9" w:rsidP="009449D9">
      <w:pPr>
        <w:pStyle w:val="af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DB106B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DB106B">
        <w:rPr>
          <w:rFonts w:ascii="Times New Roman" w:hAnsi="Times New Roman"/>
          <w:sz w:val="24"/>
          <w:szCs w:val="24"/>
        </w:rPr>
        <w:tab/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DB106B">
        <w:rPr>
          <w:rFonts w:ascii="Times New Roman" w:hAnsi="Times New Roman"/>
          <w:sz w:val="24"/>
          <w:szCs w:val="24"/>
        </w:rPr>
        <w:t>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DB106B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</w:t>
      </w:r>
      <w:r w:rsidR="001A76A0" w:rsidRPr="00DB106B">
        <w:rPr>
          <w:rFonts w:ascii="Times New Roman" w:hAnsi="Times New Roman"/>
          <w:i/>
          <w:sz w:val="24"/>
          <w:szCs w:val="24"/>
        </w:rPr>
        <w:t>. К</w:t>
      </w:r>
      <w:r w:rsidRPr="00DB106B">
        <w:rPr>
          <w:rFonts w:ascii="Times New Roman" w:hAnsi="Times New Roman"/>
          <w:i/>
          <w:sz w:val="24"/>
          <w:szCs w:val="24"/>
        </w:rPr>
        <w:t>онечные и бесконечные десятичные дроби</w:t>
      </w:r>
      <w:r w:rsidRPr="00DB106B">
        <w:rPr>
          <w:rFonts w:ascii="Times New Roman" w:hAnsi="Times New Roman"/>
          <w:sz w:val="24"/>
          <w:szCs w:val="24"/>
        </w:rPr>
        <w:t xml:space="preserve">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DB106B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DB106B">
        <w:rPr>
          <w:rFonts w:ascii="Times New Roman" w:hAnsi="Times New Roman"/>
          <w:bCs/>
          <w:sz w:val="24"/>
          <w:szCs w:val="24"/>
        </w:rPr>
        <w:t>Масштаб на плане и карте</w:t>
      </w:r>
      <w:r w:rsidR="001A76A0" w:rsidRPr="00DB106B">
        <w:rPr>
          <w:rFonts w:ascii="Times New Roman" w:hAnsi="Times New Roman"/>
          <w:bCs/>
          <w:sz w:val="24"/>
          <w:szCs w:val="24"/>
        </w:rPr>
        <w:t>. П</w:t>
      </w:r>
      <w:r w:rsidRPr="00DB106B">
        <w:rPr>
          <w:rFonts w:ascii="Times New Roman" w:hAnsi="Times New Roman"/>
          <w:bCs/>
          <w:sz w:val="24"/>
          <w:szCs w:val="24"/>
        </w:rPr>
        <w:t>ропорции. Свойства пропорций, применение пропорций и отношений при решении задач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DB106B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DB106B">
        <w:rPr>
          <w:rFonts w:ascii="Times New Roman" w:hAnsi="Times New Roman"/>
          <w:bCs/>
          <w:sz w:val="24"/>
          <w:szCs w:val="24"/>
        </w:rPr>
        <w:lastRenderedPageBreak/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DB106B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DB106B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DB106B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DB106B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DB106B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DB106B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DB106B">
        <w:rPr>
          <w:rFonts w:ascii="Times New Roman" w:hAnsi="Times New Roman"/>
          <w:bCs/>
          <w:sz w:val="24"/>
          <w:szCs w:val="24"/>
        </w:rPr>
        <w:t>.</w:t>
      </w:r>
    </w:p>
    <w:p w:rsidR="009449D9" w:rsidRPr="00DB106B" w:rsidRDefault="009449D9" w:rsidP="009449D9">
      <w:pPr>
        <w:pStyle w:val="af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DB106B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DB106B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DB106B">
        <w:rPr>
          <w:rFonts w:ascii="Times New Roman" w:hAnsi="Times New Roman"/>
          <w:sz w:val="24"/>
          <w:szCs w:val="24"/>
        </w:rPr>
        <w:t xml:space="preserve">. </w:t>
      </w:r>
      <w:r w:rsidRPr="00DB106B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DB106B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9449D9" w:rsidRPr="00DB106B" w:rsidRDefault="009449D9" w:rsidP="009449D9">
      <w:pPr>
        <w:pStyle w:val="af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DB106B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Единицы измерений</w:t>
      </w:r>
      <w:r w:rsidRPr="00DB106B">
        <w:rPr>
          <w:rFonts w:ascii="Times New Roman" w:hAnsi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DB106B">
        <w:rPr>
          <w:rFonts w:ascii="Times New Roman" w:hAnsi="Times New Roman"/>
          <w:i/>
          <w:sz w:val="24"/>
          <w:szCs w:val="24"/>
        </w:rPr>
        <w:t xml:space="preserve">. </w:t>
      </w:r>
      <w:r w:rsidRPr="00DB106B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DB106B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DB106B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DB106B">
        <w:rPr>
          <w:rFonts w:ascii="Times New Roman" w:hAnsi="Times New Roman"/>
          <w:bCs/>
          <w:sz w:val="24"/>
          <w:szCs w:val="24"/>
        </w:rPr>
        <w:t xml:space="preserve">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DB106B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9449D9" w:rsidRPr="00DB106B" w:rsidRDefault="009449D9" w:rsidP="009449D9">
      <w:pPr>
        <w:pStyle w:val="3"/>
        <w:spacing w:before="0" w:after="0"/>
        <w:ind w:firstLine="709"/>
        <w:rPr>
          <w:szCs w:val="24"/>
        </w:rPr>
      </w:pPr>
      <w:r w:rsidRPr="00DB106B">
        <w:rPr>
          <w:szCs w:val="24"/>
        </w:rPr>
        <w:t>Наглядная геометрия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DB106B">
        <w:rPr>
          <w:rFonts w:ascii="Times New Roman" w:hAnsi="Times New Roman"/>
          <w:i/>
          <w:sz w:val="24"/>
          <w:szCs w:val="24"/>
        </w:rPr>
        <w:t>виды треугольников. Правильные многоугольники.</w:t>
      </w:r>
      <w:r w:rsidRPr="00DB106B">
        <w:rPr>
          <w:rFonts w:ascii="Times New Roman" w:hAnsi="Times New Roman"/>
          <w:sz w:val="24"/>
          <w:szCs w:val="24"/>
        </w:rPr>
        <w:t xml:space="preserve"> Изображение основных геометрических фигур. </w:t>
      </w:r>
      <w:r w:rsidRPr="00DB106B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DB106B">
        <w:rPr>
          <w:rFonts w:ascii="Times New Roman" w:hAnsi="Times New Roman"/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DB106B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DB106B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DB106B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DB106B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DB106B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9449D9" w:rsidRPr="00DB106B" w:rsidRDefault="009449D9" w:rsidP="009449D9">
      <w:pPr>
        <w:pStyle w:val="3"/>
        <w:spacing w:before="0" w:after="0"/>
        <w:ind w:firstLine="709"/>
        <w:rPr>
          <w:szCs w:val="24"/>
        </w:rPr>
      </w:pPr>
      <w:r w:rsidRPr="00DB106B">
        <w:rPr>
          <w:szCs w:val="24"/>
        </w:rPr>
        <w:lastRenderedPageBreak/>
        <w:t>История математики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9449D9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DB106B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21.9pt" o:ole="">
            <v:imagedata r:id="rId9" o:title=""/>
          </v:shape>
          <o:OLEObject Type="Embed" ProgID="Equation.DSMT4" ShapeID="_x0000_i1025" DrawAspect="Content" ObjectID="_1539982263" r:id="rId10"/>
        </w:object>
      </w:r>
      <w:r w:rsidRPr="00DB106B">
        <w:rPr>
          <w:rFonts w:ascii="Times New Roman" w:hAnsi="Times New Roman"/>
          <w:i/>
          <w:sz w:val="24"/>
          <w:szCs w:val="24"/>
        </w:rPr>
        <w:t>?</w:t>
      </w:r>
    </w:p>
    <w:p w:rsidR="00787C62" w:rsidRPr="00DB106B" w:rsidRDefault="009449D9" w:rsidP="009449D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DB106B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787C62" w:rsidRPr="00DB106B" w:rsidRDefault="00787C62" w:rsidP="009449D9">
      <w:pPr>
        <w:autoSpaceDE w:val="0"/>
        <w:autoSpaceDN w:val="0"/>
        <w:adjustRightInd w:val="0"/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1B4BFC" w:rsidRPr="00DB106B" w:rsidRDefault="00321947" w:rsidP="00787C62">
      <w:pPr>
        <w:autoSpaceDE w:val="0"/>
        <w:autoSpaceDN w:val="0"/>
        <w:adjustRightInd w:val="0"/>
        <w:spacing w:line="240" w:lineRule="auto"/>
        <w:ind w:firstLine="567"/>
        <w:jc w:val="center"/>
        <w:rPr>
          <w:rFonts w:ascii="Times New Roman" w:hAnsi="Times New Roman"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 xml:space="preserve">Тематическое планирование </w:t>
      </w:r>
    </w:p>
    <w:tbl>
      <w:tblPr>
        <w:tblStyle w:val="ac"/>
        <w:tblW w:w="10774" w:type="dxa"/>
        <w:tblInd w:w="-176" w:type="dxa"/>
        <w:tblLook w:val="04A0" w:firstRow="1" w:lastRow="0" w:firstColumn="1" w:lastColumn="0" w:noHBand="0" w:noVBand="1"/>
      </w:tblPr>
      <w:tblGrid>
        <w:gridCol w:w="2544"/>
        <w:gridCol w:w="8230"/>
      </w:tblGrid>
      <w:tr w:rsidR="001B4BFC" w:rsidRPr="00DB106B" w:rsidTr="00787C62">
        <w:trPr>
          <w:trHeight w:val="848"/>
        </w:trPr>
        <w:tc>
          <w:tcPr>
            <w:tcW w:w="25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B4BFC" w:rsidRPr="00DB106B" w:rsidRDefault="001B4BFC" w:rsidP="00787C62">
            <w:pPr>
              <w:pStyle w:val="a8"/>
              <w:ind w:left="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 xml:space="preserve">  Название темы                 (раздела)</w:t>
            </w:r>
          </w:p>
        </w:tc>
        <w:tc>
          <w:tcPr>
            <w:tcW w:w="82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B4BFC" w:rsidRPr="00DB106B" w:rsidRDefault="001B4BFC" w:rsidP="00787C62">
            <w:pPr>
              <w:pStyle w:val="a8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Планируемые образовательные результаты по каждой теме</w:t>
            </w:r>
          </w:p>
        </w:tc>
      </w:tr>
      <w:tr w:rsidR="001B4BFC" w:rsidRPr="00DB106B" w:rsidTr="00787C62">
        <w:trPr>
          <w:trHeight w:val="848"/>
        </w:trPr>
        <w:tc>
          <w:tcPr>
            <w:tcW w:w="25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D1FED" w:rsidRPr="00DB106B" w:rsidRDefault="001B4BFC" w:rsidP="00787C62">
            <w:pPr>
              <w:shd w:val="clear" w:color="auto" w:fill="FFFFFF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Натуральные числа</w:t>
            </w:r>
            <w:r w:rsidR="009D1FED" w:rsidRPr="00DB106B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 xml:space="preserve"> (65 ч)</w:t>
            </w:r>
            <w:r w:rsidRPr="00DB106B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 xml:space="preserve">. </w:t>
            </w:r>
          </w:p>
          <w:p w:rsidR="001B4BFC" w:rsidRPr="00DB106B" w:rsidRDefault="001B4BFC" w:rsidP="006E7EB7">
            <w:pPr>
              <w:shd w:val="clear" w:color="auto" w:fill="FFFFFF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2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87C63" w:rsidRPr="00DB106B" w:rsidRDefault="00087C63" w:rsidP="00087C6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ыпускник научится:</w:t>
            </w:r>
          </w:p>
          <w:p w:rsidR="00087C63" w:rsidRPr="00DB106B" w:rsidRDefault="00087C63" w:rsidP="00087C6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Числа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натуральное число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спользовать свойства чисел и правила действий с числами при выполнении вычислений;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:rsidR="00087C63" w:rsidRPr="00DB106B" w:rsidRDefault="00087C63" w:rsidP="00087C6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ценивать результаты вычислений при решении практических задач;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сравнение чисел в реальных ситуациях;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оставлять числовые выражения при решении практических задач и задач из других учебных предметов.</w:t>
            </w:r>
          </w:p>
          <w:p w:rsidR="000950B7" w:rsidRPr="00DB106B" w:rsidRDefault="000950B7" w:rsidP="000950B7">
            <w:pPr>
              <w:tabs>
                <w:tab w:val="left" w:pos="993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ыпускник получит возможность научиться:</w:t>
            </w:r>
          </w:p>
          <w:p w:rsidR="000950B7" w:rsidRPr="00DB106B" w:rsidRDefault="000950B7" w:rsidP="000950B7">
            <w:pPr>
              <w:tabs>
                <w:tab w:val="left" w:pos="993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Числа</w:t>
            </w:r>
          </w:p>
          <w:p w:rsidR="000950B7" w:rsidRPr="00DB106B" w:rsidRDefault="000950B7" w:rsidP="000950B7">
            <w:pPr>
              <w:pStyle w:val="a8"/>
              <w:numPr>
                <w:ilvl w:val="0"/>
                <w:numId w:val="3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: натуральное число, множество натуральных чисел, геометрическая интерпретация натуральных чисел;</w:t>
            </w:r>
          </w:p>
          <w:p w:rsidR="000950B7" w:rsidRPr="00DB106B" w:rsidRDefault="000950B7" w:rsidP="000950B7">
            <w:pPr>
              <w:pStyle w:val="a8"/>
              <w:numPr>
                <w:ilvl w:val="0"/>
                <w:numId w:val="3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понимать и объяснять смысл позиционной записи натурального числа;</w:t>
            </w:r>
          </w:p>
          <w:p w:rsidR="000950B7" w:rsidRPr="00DB106B" w:rsidRDefault="000950B7" w:rsidP="000950B7">
            <w:pPr>
              <w:pStyle w:val="a8"/>
              <w:numPr>
                <w:ilvl w:val="0"/>
                <w:numId w:val="3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выполнять вычисления, в том числе с использованием приёмов рациональных вычислений, обосновывать алгоритмы выполнения действий;</w:t>
            </w:r>
          </w:p>
          <w:p w:rsidR="000950B7" w:rsidRPr="00DB106B" w:rsidRDefault="000950B7" w:rsidP="000950B7">
            <w:pPr>
              <w:pStyle w:val="a8"/>
              <w:numPr>
                <w:ilvl w:val="0"/>
                <w:numId w:val="3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      </w:r>
          </w:p>
          <w:p w:rsidR="000950B7" w:rsidRPr="00DB106B" w:rsidRDefault="000950B7" w:rsidP="000950B7">
            <w:pPr>
              <w:pStyle w:val="a8"/>
              <w:numPr>
                <w:ilvl w:val="0"/>
                <w:numId w:val="3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находить НОД и НОК чисел и ис</w:t>
            </w:r>
            <w:r w:rsidR="001A76A0">
              <w:rPr>
                <w:rFonts w:ascii="Times New Roman" w:hAnsi="Times New Roman"/>
                <w:i/>
                <w:sz w:val="24"/>
                <w:szCs w:val="24"/>
              </w:rPr>
              <w:t>пользовать их при решении зада;</w:t>
            </w:r>
          </w:p>
          <w:p w:rsidR="000950B7" w:rsidRPr="00DB106B" w:rsidRDefault="000950B7" w:rsidP="000950B7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950B7" w:rsidRPr="00DB106B" w:rsidRDefault="000950B7" w:rsidP="000950B7">
            <w:pPr>
              <w:pStyle w:val="a"/>
              <w:numPr>
                <w:ilvl w:val="0"/>
                <w:numId w:val="3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0950B7" w:rsidRPr="00DB106B" w:rsidRDefault="000950B7" w:rsidP="000950B7">
            <w:pPr>
              <w:pStyle w:val="a"/>
              <w:numPr>
                <w:ilvl w:val="0"/>
                <w:numId w:val="3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0950B7" w:rsidRPr="00DB106B" w:rsidRDefault="000950B7" w:rsidP="000950B7">
            <w:pPr>
              <w:pStyle w:val="a"/>
              <w:numPr>
                <w:ilvl w:val="0"/>
                <w:numId w:val="3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составлять числовые выражения и оценивать их значения при решении практических задач и задач из других учебных предметов.</w:t>
            </w:r>
          </w:p>
          <w:p w:rsidR="001B4BFC" w:rsidRPr="00DB106B" w:rsidRDefault="001B4BFC" w:rsidP="000950B7">
            <w:pPr>
              <w:tabs>
                <w:tab w:val="left" w:pos="993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1B4BFC" w:rsidRPr="00DB106B" w:rsidTr="00787C62">
        <w:trPr>
          <w:trHeight w:val="848"/>
        </w:trPr>
        <w:tc>
          <w:tcPr>
            <w:tcW w:w="25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B4BFC" w:rsidRPr="00DB106B" w:rsidRDefault="006E7EB7" w:rsidP="00787C62">
            <w:pPr>
              <w:shd w:val="clear" w:color="auto" w:fill="FFFFFF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Дроби (150 ч)</w:t>
            </w:r>
          </w:p>
        </w:tc>
        <w:tc>
          <w:tcPr>
            <w:tcW w:w="82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87C63" w:rsidRPr="00DB106B" w:rsidRDefault="00087C63" w:rsidP="00087C6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ыпускник научится:</w:t>
            </w:r>
          </w:p>
          <w:p w:rsidR="00087C63" w:rsidRPr="00DB106B" w:rsidRDefault="00087C63" w:rsidP="00087C6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Числа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обыкновенная дробь, десятичная дробь, смешанное число;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спользовать свойства чисел и правила действий с числами при выполнении вычислений;</w:t>
            </w:r>
          </w:p>
          <w:p w:rsidR="00087C63" w:rsidRPr="00DB106B" w:rsidRDefault="00087C63" w:rsidP="00087C6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ценивать результаты вычислений при решении практических задач;</w:t>
            </w:r>
          </w:p>
          <w:p w:rsidR="000950B7" w:rsidRPr="00DB106B" w:rsidRDefault="00087C63" w:rsidP="000950B7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сравнение чисел в реальных ситуациях;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оставлять числовые выражения при решении практических задач и задач из других учебных предметов.</w:t>
            </w:r>
          </w:p>
          <w:p w:rsidR="000950B7" w:rsidRPr="00DB106B" w:rsidRDefault="000950B7" w:rsidP="000950B7">
            <w:pPr>
              <w:tabs>
                <w:tab w:val="left" w:pos="993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ыпускник получит возможность научиться:</w:t>
            </w:r>
          </w:p>
          <w:p w:rsidR="000950B7" w:rsidRPr="00DB106B" w:rsidRDefault="000950B7" w:rsidP="000950B7">
            <w:pPr>
              <w:tabs>
                <w:tab w:val="left" w:pos="993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Числа</w:t>
            </w:r>
          </w:p>
          <w:p w:rsidR="000950B7" w:rsidRPr="00DB106B" w:rsidRDefault="000950B7" w:rsidP="000950B7">
            <w:pPr>
              <w:pStyle w:val="a8"/>
              <w:numPr>
                <w:ilvl w:val="0"/>
                <w:numId w:val="3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: обыкновенная дробь, десятичная дробь, смешанное число, рациональное число, множество рациональных чисел, геометрическая интерпретация рациональных;</w:t>
            </w:r>
          </w:p>
          <w:p w:rsidR="000950B7" w:rsidRPr="00DB106B" w:rsidRDefault="000950B7" w:rsidP="000950B7">
            <w:pPr>
              <w:pStyle w:val="a8"/>
              <w:numPr>
                <w:ilvl w:val="0"/>
                <w:numId w:val="3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выполнять вычисления, в том числе с использованием приёмов рациональных вычислений, обосновывать алгоритмы выполнения действий;</w:t>
            </w:r>
          </w:p>
          <w:p w:rsidR="000950B7" w:rsidRPr="00DB106B" w:rsidRDefault="000950B7" w:rsidP="000950B7">
            <w:pPr>
              <w:pStyle w:val="a8"/>
              <w:numPr>
                <w:ilvl w:val="0"/>
                <w:numId w:val="3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упорядочивать числа, записанные в виде обыкновенных и десятичных дробей;</w:t>
            </w:r>
          </w:p>
          <w:p w:rsidR="000950B7" w:rsidRPr="00DB106B" w:rsidRDefault="000950B7" w:rsidP="000950B7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950B7" w:rsidRPr="00DB106B" w:rsidRDefault="000950B7" w:rsidP="000950B7">
            <w:pPr>
              <w:pStyle w:val="a"/>
              <w:numPr>
                <w:ilvl w:val="0"/>
                <w:numId w:val="3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0950B7" w:rsidRPr="00DB106B" w:rsidRDefault="000950B7" w:rsidP="000950B7">
            <w:pPr>
              <w:pStyle w:val="a"/>
              <w:numPr>
                <w:ilvl w:val="0"/>
                <w:numId w:val="3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0950B7" w:rsidRPr="00DB106B" w:rsidRDefault="000950B7" w:rsidP="000950B7">
            <w:pPr>
              <w:pStyle w:val="a"/>
              <w:numPr>
                <w:ilvl w:val="0"/>
                <w:numId w:val="3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составлять числовые выражения и оценивать их значения при решении практических задач и задач из других учебных предметов.</w:t>
            </w:r>
          </w:p>
          <w:p w:rsidR="000950B7" w:rsidRPr="00DB106B" w:rsidRDefault="000950B7" w:rsidP="000950B7">
            <w:pPr>
              <w:pStyle w:val="a8"/>
              <w:tabs>
                <w:tab w:val="left" w:pos="993"/>
              </w:tabs>
              <w:ind w:left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1B4BFC" w:rsidRPr="00DB106B" w:rsidRDefault="001B4BFC" w:rsidP="00787C62">
            <w:pPr>
              <w:shd w:val="clear" w:color="auto" w:fill="FFFFFF"/>
              <w:tabs>
                <w:tab w:val="left" w:pos="1674"/>
              </w:tabs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</w:p>
        </w:tc>
      </w:tr>
      <w:tr w:rsidR="006E7EB7" w:rsidRPr="00DB106B" w:rsidTr="00787C62">
        <w:trPr>
          <w:trHeight w:val="848"/>
        </w:trPr>
        <w:tc>
          <w:tcPr>
            <w:tcW w:w="25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EB7" w:rsidRPr="00DB106B" w:rsidRDefault="006E7EB7" w:rsidP="00787C62">
            <w:pPr>
              <w:shd w:val="clear" w:color="auto" w:fill="FFFFFF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Рациональные числа (55ч)</w:t>
            </w:r>
          </w:p>
        </w:tc>
        <w:tc>
          <w:tcPr>
            <w:tcW w:w="82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EB7" w:rsidRPr="00DB106B" w:rsidRDefault="00087C63" w:rsidP="00B16BA7">
            <w:pPr>
              <w:outlineLvl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ыпускник</w:t>
            </w:r>
            <w:r w:rsidR="006E7EB7" w:rsidRPr="00DB106B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:</w:t>
            </w:r>
          </w:p>
          <w:p w:rsidR="00087C63" w:rsidRPr="00DB106B" w:rsidRDefault="00087C63" w:rsidP="00087C6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Числа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ациональное число;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спользовать свойства чисел и правила действий с рациональными числами при выполнении вычислений;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округление рациональных чисел в соответствии с правилами;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равнивать рациональные числа</w:t>
            </w: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087C63" w:rsidRPr="00DB106B" w:rsidRDefault="00087C63" w:rsidP="00087C6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ценивать результаты вычислений при решении практических задач;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сравнение чисел в реальных ситуациях;</w:t>
            </w:r>
          </w:p>
          <w:p w:rsidR="00087C63" w:rsidRPr="00DB106B" w:rsidRDefault="00087C63" w:rsidP="00087C63">
            <w:pPr>
              <w:pStyle w:val="a8"/>
              <w:numPr>
                <w:ilvl w:val="0"/>
                <w:numId w:val="22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оставлять числовые выражения при решении практических задач и задач из других учебных предметов.</w:t>
            </w:r>
          </w:p>
          <w:p w:rsidR="00087C63" w:rsidRPr="00DB106B" w:rsidRDefault="00087C63" w:rsidP="00B16BA7">
            <w:pPr>
              <w:outlineLvl w:val="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511F1" w:rsidRPr="00DB106B" w:rsidRDefault="00C511F1" w:rsidP="00C511F1">
            <w:pPr>
              <w:tabs>
                <w:tab w:val="left" w:pos="993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ыпускник получит возможность научиться:</w:t>
            </w:r>
          </w:p>
          <w:p w:rsidR="00C511F1" w:rsidRPr="00DB106B" w:rsidRDefault="00C511F1" w:rsidP="00C511F1">
            <w:pPr>
              <w:tabs>
                <w:tab w:val="left" w:pos="993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Числа</w:t>
            </w:r>
          </w:p>
          <w:p w:rsidR="00C511F1" w:rsidRPr="00DB106B" w:rsidRDefault="00C511F1" w:rsidP="00C511F1">
            <w:pPr>
              <w:pStyle w:val="a8"/>
              <w:numPr>
                <w:ilvl w:val="0"/>
                <w:numId w:val="3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: рациональное число, множество рациональных чисел, геометрическая интерпретация рациональных;</w:t>
            </w:r>
          </w:p>
          <w:p w:rsidR="00C511F1" w:rsidRPr="00DB106B" w:rsidRDefault="00C511F1" w:rsidP="00C511F1">
            <w:pPr>
              <w:pStyle w:val="a8"/>
              <w:numPr>
                <w:ilvl w:val="0"/>
                <w:numId w:val="3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выполнять вычисления, в том числе с использованием приёмов рациональных вычислений, обосновывать алгоритмы выполнения действий;</w:t>
            </w:r>
          </w:p>
          <w:p w:rsidR="00C511F1" w:rsidRPr="00DB106B" w:rsidRDefault="00C511F1" w:rsidP="00C511F1">
            <w:pPr>
              <w:pStyle w:val="a8"/>
              <w:numPr>
                <w:ilvl w:val="0"/>
                <w:numId w:val="3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 xml:space="preserve">выполнять округление рациональных чисел с заданной </w:t>
            </w:r>
            <w:r w:rsidRPr="00DB106B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точностью;</w:t>
            </w:r>
          </w:p>
          <w:p w:rsidR="00C511F1" w:rsidRPr="00DB106B" w:rsidRDefault="00C511F1" w:rsidP="00C511F1">
            <w:pPr>
              <w:pStyle w:val="a8"/>
              <w:numPr>
                <w:ilvl w:val="0"/>
                <w:numId w:val="3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оперировать понятием модуль числа, геометрическая интерпретация модуля числа.</w:t>
            </w:r>
          </w:p>
          <w:p w:rsidR="00C511F1" w:rsidRPr="00DB106B" w:rsidRDefault="00C511F1" w:rsidP="00C511F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C511F1" w:rsidRPr="00DB106B" w:rsidRDefault="00C511F1" w:rsidP="00C511F1">
            <w:pPr>
              <w:pStyle w:val="a"/>
              <w:numPr>
                <w:ilvl w:val="0"/>
                <w:numId w:val="3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C511F1" w:rsidRPr="00DB106B" w:rsidRDefault="00C511F1" w:rsidP="00C511F1">
            <w:pPr>
              <w:pStyle w:val="a"/>
              <w:numPr>
                <w:ilvl w:val="0"/>
                <w:numId w:val="3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C511F1" w:rsidRPr="00DB106B" w:rsidRDefault="00C511F1" w:rsidP="00C511F1">
            <w:pPr>
              <w:pStyle w:val="a"/>
              <w:numPr>
                <w:ilvl w:val="0"/>
                <w:numId w:val="3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составлять числовые выражения и оценивать их значения при решении практических задач и задач из других учебных предметов.</w:t>
            </w:r>
          </w:p>
          <w:p w:rsidR="006E7EB7" w:rsidRPr="00DB106B" w:rsidRDefault="006E7EB7" w:rsidP="00B16BA7">
            <w:pPr>
              <w:shd w:val="clear" w:color="auto" w:fill="FFFFFF"/>
              <w:tabs>
                <w:tab w:val="left" w:pos="1674"/>
              </w:tabs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b/>
                <w:i/>
                <w:color w:val="000000"/>
                <w:sz w:val="24"/>
                <w:szCs w:val="24"/>
              </w:rPr>
              <w:tab/>
            </w:r>
          </w:p>
        </w:tc>
      </w:tr>
      <w:tr w:rsidR="006E7EB7" w:rsidRPr="00DB106B" w:rsidTr="00787C62">
        <w:trPr>
          <w:trHeight w:val="848"/>
        </w:trPr>
        <w:tc>
          <w:tcPr>
            <w:tcW w:w="25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EB7" w:rsidRPr="00DB106B" w:rsidRDefault="006E7EB7" w:rsidP="00787C6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Измерения, приближения, оценки. Зависимости между величинами (30ч)</w:t>
            </w:r>
          </w:p>
        </w:tc>
        <w:tc>
          <w:tcPr>
            <w:tcW w:w="82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EB7" w:rsidRPr="00DB106B" w:rsidRDefault="006E7EB7" w:rsidP="00787C62">
            <w:pPr>
              <w:shd w:val="clear" w:color="auto" w:fill="FFFFFF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Ученик научится</w:t>
            </w:r>
            <w:r w:rsidRPr="00DB106B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:</w:t>
            </w:r>
          </w:p>
          <w:p w:rsidR="006E7EB7" w:rsidRPr="00DB106B" w:rsidRDefault="006E7EB7" w:rsidP="00787C62">
            <w:pPr>
              <w:shd w:val="clear" w:color="auto" w:fill="FFFFFF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• использовать в ходе решения задач элементарные представления, связанные с приближёнными значениями величин.</w:t>
            </w:r>
          </w:p>
          <w:p w:rsidR="006E7EB7" w:rsidRPr="00DB106B" w:rsidRDefault="006E7EB7" w:rsidP="00787C62">
            <w:pPr>
              <w:shd w:val="clear" w:color="auto" w:fill="FFFFFF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</w:rPr>
              <w:t>Ученик получит возможность</w:t>
            </w:r>
            <w:r w:rsidRPr="00DB106B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:</w:t>
            </w:r>
          </w:p>
          <w:p w:rsidR="006E7EB7" w:rsidRPr="00DB106B" w:rsidRDefault="006E7EB7" w:rsidP="00787C62">
            <w:pPr>
              <w:pStyle w:val="a8"/>
              <w:numPr>
                <w:ilvl w:val="0"/>
                <w:numId w:val="16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      </w:r>
          </w:p>
          <w:p w:rsidR="006E7EB7" w:rsidRPr="00DB106B" w:rsidRDefault="006E7EB7" w:rsidP="00787C62">
            <w:pPr>
              <w:pStyle w:val="a8"/>
              <w:numPr>
                <w:ilvl w:val="0"/>
                <w:numId w:val="16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понять, что погрешность результата вычислений должна быть соизмерима с погрешностью исходных данных.</w:t>
            </w:r>
          </w:p>
          <w:p w:rsidR="006E7EB7" w:rsidRPr="00DB106B" w:rsidRDefault="006E7EB7" w:rsidP="00787C62">
            <w:pPr>
              <w:pStyle w:val="a8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6E7EB7" w:rsidRPr="00DB106B" w:rsidTr="00787C62">
        <w:trPr>
          <w:trHeight w:val="848"/>
        </w:trPr>
        <w:tc>
          <w:tcPr>
            <w:tcW w:w="25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EB7" w:rsidRPr="00DB106B" w:rsidRDefault="006E7EB7" w:rsidP="00787C62">
            <w:pPr>
              <w:shd w:val="clear" w:color="auto" w:fill="FFFFFF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Элементы алгебры (45 ч)</w:t>
            </w:r>
          </w:p>
          <w:p w:rsidR="006E7EB7" w:rsidRPr="00DB106B" w:rsidRDefault="006E7EB7" w:rsidP="00787C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EB7" w:rsidRPr="00DB106B" w:rsidRDefault="0099137B" w:rsidP="00787C62">
            <w:pPr>
              <w:shd w:val="clear" w:color="auto" w:fill="FFFFFF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Выпускник</w:t>
            </w:r>
            <w:r w:rsidR="006E7EB7" w:rsidRPr="00DB106B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 xml:space="preserve"> научится:</w:t>
            </w:r>
          </w:p>
          <w:p w:rsidR="0099137B" w:rsidRPr="00DB106B" w:rsidRDefault="0099137B" w:rsidP="0099137B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Текстовые задачи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24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несложные сюжетные задачи разных типов на все арифметические действия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24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24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24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составлять план решения задачи; 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24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делять этапы решения задачи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24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24"/>
              </w:numPr>
              <w:tabs>
                <w:tab w:val="left" w:pos="993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знать различие скоростей объекта в стоячей воде, против течения и по течению реки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24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задачи на нахождение части числа и числа по его части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24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24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24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несложные логические задачи методом рассуждений.</w:t>
            </w:r>
          </w:p>
          <w:p w:rsidR="0099137B" w:rsidRPr="00DB106B" w:rsidRDefault="0099137B" w:rsidP="0099137B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9137B" w:rsidRPr="00DB106B" w:rsidRDefault="0099137B" w:rsidP="0099137B">
            <w:pPr>
              <w:numPr>
                <w:ilvl w:val="0"/>
                <w:numId w:val="25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выдвигать гипотезы о возможных предельных значениях искомых величин в задаче (делать прикидку) </w:t>
            </w:r>
          </w:p>
          <w:p w:rsidR="0099137B" w:rsidRPr="00DB106B" w:rsidRDefault="0099137B" w:rsidP="0099137B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ыпускник получит возможность научиться:</w:t>
            </w:r>
          </w:p>
          <w:p w:rsidR="0099137B" w:rsidRPr="00DB106B" w:rsidRDefault="0099137B" w:rsidP="0099137B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Текстовые задачи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39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Решать простые и сложные задачи разных типов, а также задачи повышенной трудности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39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39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39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моделировать рассуждения при поиске решения задач с помощью граф-схемы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39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выделять этапы решения задачи и содержание каждого этапа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39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39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39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исследовать всевозможные ситуации при решении задач на движение по реке, рассматривать разные системы отсчёта;</w:t>
            </w:r>
          </w:p>
          <w:p w:rsidR="0099137B" w:rsidRPr="00DB106B" w:rsidRDefault="0099137B" w:rsidP="0099137B">
            <w:pPr>
              <w:pStyle w:val="a8"/>
              <w:numPr>
                <w:ilvl w:val="0"/>
                <w:numId w:val="39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 xml:space="preserve">решать разнообразные задачи «на части», </w:t>
            </w:r>
          </w:p>
          <w:p w:rsidR="0099137B" w:rsidRPr="00DB106B" w:rsidRDefault="0099137B" w:rsidP="0099137B">
            <w:pPr>
              <w:numPr>
                <w:ilvl w:val="0"/>
                <w:numId w:val="39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99137B" w:rsidRPr="00DB106B" w:rsidRDefault="0099137B" w:rsidP="0099137B">
            <w:pPr>
              <w:numPr>
                <w:ilvl w:val="0"/>
                <w:numId w:val="39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      </w:r>
          </w:p>
          <w:p w:rsidR="0099137B" w:rsidRPr="00DB106B" w:rsidRDefault="0099137B" w:rsidP="0099137B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9137B" w:rsidRPr="00DB106B" w:rsidRDefault="0099137B" w:rsidP="0099137B">
            <w:pPr>
              <w:pStyle w:val="a"/>
              <w:numPr>
                <w:ilvl w:val="0"/>
                <w:numId w:val="40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      </w:r>
          </w:p>
          <w:p w:rsidR="0099137B" w:rsidRPr="00DB106B" w:rsidRDefault="0099137B" w:rsidP="0099137B">
            <w:pPr>
              <w:pStyle w:val="a"/>
              <w:numPr>
                <w:ilvl w:val="0"/>
                <w:numId w:val="40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99137B" w:rsidRPr="00DB106B" w:rsidRDefault="0099137B" w:rsidP="0099137B">
            <w:pPr>
              <w:pStyle w:val="a"/>
              <w:numPr>
                <w:ilvl w:val="0"/>
                <w:numId w:val="40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 задачи на движение по реке, рассматривая разные системы отсчета.</w:t>
            </w:r>
          </w:p>
          <w:p w:rsidR="006E7EB7" w:rsidRPr="00DB106B" w:rsidRDefault="006E7EB7" w:rsidP="0099137B">
            <w:pPr>
              <w:shd w:val="clear" w:color="auto" w:fill="FFFFFF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6E7EB7" w:rsidRPr="00DB106B" w:rsidTr="00787C62">
        <w:trPr>
          <w:trHeight w:val="848"/>
        </w:trPr>
        <w:tc>
          <w:tcPr>
            <w:tcW w:w="25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EB7" w:rsidRPr="00DB106B" w:rsidRDefault="006E7EB7" w:rsidP="006E7EB7">
            <w:pPr>
              <w:shd w:val="clear" w:color="auto" w:fill="FFFFFF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Описательная статистика. Вероятность. Комбинаторика. Множества (25 ч)</w:t>
            </w:r>
          </w:p>
        </w:tc>
        <w:tc>
          <w:tcPr>
            <w:tcW w:w="82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87C63" w:rsidRPr="00DB106B" w:rsidRDefault="006E7EB7" w:rsidP="00C511F1">
            <w:pPr>
              <w:pStyle w:val="3"/>
              <w:tabs>
                <w:tab w:val="left" w:pos="1134"/>
              </w:tabs>
              <w:spacing w:before="0" w:after="0"/>
              <w:ind w:firstLine="0"/>
              <w:outlineLvl w:val="2"/>
              <w:rPr>
                <w:szCs w:val="24"/>
              </w:rPr>
            </w:pPr>
            <w:r w:rsidRPr="00DB106B">
              <w:rPr>
                <w:szCs w:val="24"/>
              </w:rPr>
              <w:t>Выпускник научится</w:t>
            </w:r>
            <w:r w:rsidR="00087C63" w:rsidRPr="00DB106B">
              <w:rPr>
                <w:szCs w:val="24"/>
              </w:rPr>
              <w:t>:</w:t>
            </w:r>
            <w:r w:rsidRPr="00DB106B">
              <w:rPr>
                <w:szCs w:val="24"/>
              </w:rPr>
              <w:t xml:space="preserve"> </w:t>
            </w:r>
          </w:p>
          <w:p w:rsidR="00C511F1" w:rsidRPr="00DB106B" w:rsidRDefault="00C511F1" w:rsidP="00C511F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Статистика и теория вероятностей</w:t>
            </w:r>
          </w:p>
          <w:p w:rsidR="00C511F1" w:rsidRPr="00DB106B" w:rsidRDefault="00C511F1" w:rsidP="00C511F1">
            <w:pPr>
              <w:pStyle w:val="a"/>
              <w:numPr>
                <w:ilvl w:val="0"/>
                <w:numId w:val="21"/>
              </w:numPr>
              <w:tabs>
                <w:tab w:val="left" w:pos="993"/>
              </w:tabs>
              <w:ind w:left="0" w:firstLine="709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Представлять данные в виде таблиц, диаграмм, </w:t>
            </w:r>
          </w:p>
          <w:p w:rsidR="00C511F1" w:rsidRPr="00DB106B" w:rsidRDefault="00C511F1" w:rsidP="00C511F1">
            <w:pPr>
              <w:pStyle w:val="a"/>
              <w:numPr>
                <w:ilvl w:val="0"/>
                <w:numId w:val="21"/>
              </w:numPr>
              <w:tabs>
                <w:tab w:val="left" w:pos="993"/>
              </w:tabs>
              <w:ind w:left="0" w:firstLine="709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читать информацию, представленную в виде таблицы, диаграммы. </w:t>
            </w: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ыпускник получит возможность научиться:</w:t>
            </w:r>
          </w:p>
          <w:p w:rsidR="00C511F1" w:rsidRPr="00DB106B" w:rsidRDefault="00C511F1" w:rsidP="00C511F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Статистика и теория вероятностей</w:t>
            </w:r>
          </w:p>
          <w:p w:rsidR="00C511F1" w:rsidRPr="00DB106B" w:rsidRDefault="00C511F1" w:rsidP="00C511F1">
            <w:pPr>
              <w:pStyle w:val="a8"/>
              <w:numPr>
                <w:ilvl w:val="0"/>
                <w:numId w:val="37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C511F1" w:rsidRPr="00DB106B" w:rsidRDefault="00C511F1" w:rsidP="00C511F1">
            <w:pPr>
              <w:pStyle w:val="a"/>
              <w:numPr>
                <w:ilvl w:val="0"/>
                <w:numId w:val="37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 xml:space="preserve">извлекать, информацию, </w:t>
            </w:r>
            <w:r w:rsidRPr="00DB106B">
              <w:rPr>
                <w:rStyle w:val="dash041e0431044b0447043d044b0439char1"/>
                <w:i/>
              </w:rPr>
              <w:t>представленную в таблицах, на диаграммах</w:t>
            </w: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C511F1" w:rsidRPr="00DB106B" w:rsidRDefault="00C511F1" w:rsidP="00C511F1">
            <w:pPr>
              <w:pStyle w:val="a"/>
              <w:numPr>
                <w:ilvl w:val="0"/>
                <w:numId w:val="37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составлять таблицы, строить диаграммы на основе данных.</w:t>
            </w:r>
          </w:p>
          <w:p w:rsidR="00C511F1" w:rsidRPr="00DB106B" w:rsidRDefault="00C511F1" w:rsidP="00C511F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C511F1" w:rsidRPr="00DB106B" w:rsidRDefault="00C511F1" w:rsidP="00C511F1">
            <w:pPr>
              <w:pStyle w:val="a8"/>
              <w:numPr>
                <w:ilvl w:val="0"/>
                <w:numId w:val="38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 xml:space="preserve">извлекать, интерпретировать и преобразовывать информацию, </w:t>
            </w:r>
            <w:r w:rsidRPr="00DB106B">
              <w:rPr>
                <w:rStyle w:val="dash041e0431044b0447043d044b0439char1"/>
                <w:i/>
              </w:rPr>
              <w:t>представленную в таблицах и на диаграммах, отражающую свойства и характеристики реальных процессов и явлений.</w:t>
            </w:r>
          </w:p>
          <w:p w:rsidR="006E7EB7" w:rsidRPr="00DB106B" w:rsidRDefault="006E7EB7" w:rsidP="00C511F1">
            <w:pPr>
              <w:pStyle w:val="a"/>
              <w:numPr>
                <w:ilvl w:val="0"/>
                <w:numId w:val="0"/>
              </w:numPr>
              <w:tabs>
                <w:tab w:val="left" w:pos="993"/>
              </w:tabs>
              <w:ind w:left="709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6E7EB7" w:rsidRPr="00DB106B" w:rsidTr="00787C62">
        <w:trPr>
          <w:trHeight w:val="848"/>
        </w:trPr>
        <w:tc>
          <w:tcPr>
            <w:tcW w:w="25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EB7" w:rsidRPr="00DB106B" w:rsidRDefault="006E7EB7" w:rsidP="00787C62">
            <w:pPr>
              <w:shd w:val="clear" w:color="auto" w:fill="FFFFFF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lastRenderedPageBreak/>
              <w:t>Наглядная геометрия</w:t>
            </w:r>
          </w:p>
          <w:p w:rsidR="006E7EB7" w:rsidRPr="00DB106B" w:rsidRDefault="006E7EB7" w:rsidP="00787C62">
            <w:pPr>
              <w:shd w:val="clear" w:color="auto" w:fill="FFFFFF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(50 ч)</w:t>
            </w:r>
          </w:p>
          <w:p w:rsidR="006E7EB7" w:rsidRPr="00DB106B" w:rsidRDefault="006E7EB7" w:rsidP="00787C62">
            <w:pPr>
              <w:shd w:val="clear" w:color="auto" w:fill="FFFFFF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23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E7EB7" w:rsidRPr="00DB106B" w:rsidRDefault="0099137B" w:rsidP="00787C6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ыпускник</w:t>
            </w:r>
            <w:r w:rsidR="00C511F1" w:rsidRPr="00DB106B">
              <w:rPr>
                <w:rFonts w:ascii="Times New Roman" w:hAnsi="Times New Roman"/>
                <w:b/>
                <w:sz w:val="24"/>
                <w:szCs w:val="24"/>
              </w:rPr>
              <w:t xml:space="preserve"> научится:</w:t>
            </w:r>
          </w:p>
          <w:p w:rsidR="00C511F1" w:rsidRPr="00DB106B" w:rsidRDefault="00C511F1" w:rsidP="00C511F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Наглядная геометрия</w:t>
            </w:r>
          </w:p>
          <w:p w:rsidR="00C511F1" w:rsidRPr="00DB106B" w:rsidRDefault="00C511F1" w:rsidP="00C511F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Геометрические фигуры</w:t>
            </w:r>
          </w:p>
          <w:p w:rsidR="00C511F1" w:rsidRPr="00DB106B" w:rsidRDefault="00C511F1" w:rsidP="00C511F1">
            <w:pPr>
              <w:numPr>
                <w:ilvl w:val="0"/>
                <w:numId w:val="29"/>
              </w:numPr>
              <w:tabs>
                <w:tab w:val="left" w:pos="0"/>
                <w:tab w:val="left" w:pos="993"/>
              </w:tabs>
              <w:ind w:left="0" w:firstLine="709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фигура,</w:t>
            </w:r>
            <w:r w:rsidRPr="00DB106B">
              <w:rPr>
                <w:rFonts w:ascii="Times New Roman" w:hAnsi="Times New Roman"/>
                <w:bCs/>
                <w:sz w:val="24"/>
                <w:szCs w:val="24"/>
              </w:rPr>
              <w:t>т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      </w:r>
          </w:p>
          <w:p w:rsidR="00C511F1" w:rsidRPr="00DB106B" w:rsidRDefault="00C511F1" w:rsidP="00C511F1">
            <w:pPr>
              <w:tabs>
                <w:tab w:val="left" w:pos="0"/>
                <w:tab w:val="left" w:pos="993"/>
              </w:tabs>
              <w:ind w:left="709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C511F1" w:rsidRPr="00DB106B" w:rsidRDefault="00C511F1" w:rsidP="00C511F1">
            <w:pPr>
              <w:pStyle w:val="a8"/>
              <w:numPr>
                <w:ilvl w:val="0"/>
                <w:numId w:val="28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решать практические задачи с применением простейших свойств фигур. </w:t>
            </w:r>
          </w:p>
          <w:p w:rsidR="00C511F1" w:rsidRPr="00DB106B" w:rsidRDefault="00C511F1" w:rsidP="00C511F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Измерения и вычисления</w:t>
            </w:r>
          </w:p>
          <w:p w:rsidR="00C511F1" w:rsidRPr="00DB106B" w:rsidRDefault="00C511F1" w:rsidP="00C511F1">
            <w:pPr>
              <w:pStyle w:val="a"/>
              <w:numPr>
                <w:ilvl w:val="0"/>
                <w:numId w:val="30"/>
              </w:numPr>
              <w:tabs>
                <w:tab w:val="left" w:pos="993"/>
              </w:tabs>
              <w:ind w:left="0" w:firstLine="709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C511F1" w:rsidRPr="00DB106B" w:rsidRDefault="00C511F1" w:rsidP="00C511F1">
            <w:pPr>
              <w:pStyle w:val="a"/>
              <w:numPr>
                <w:ilvl w:val="0"/>
                <w:numId w:val="30"/>
              </w:numPr>
              <w:tabs>
                <w:tab w:val="left" w:pos="993"/>
              </w:tabs>
              <w:ind w:left="0" w:firstLine="709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вычислять площади прямоугольников. </w:t>
            </w:r>
          </w:p>
          <w:p w:rsidR="00C511F1" w:rsidRPr="00DB106B" w:rsidRDefault="00C511F1" w:rsidP="00C511F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C511F1" w:rsidRPr="00DB106B" w:rsidRDefault="00C511F1" w:rsidP="00C511F1">
            <w:pPr>
              <w:numPr>
                <w:ilvl w:val="0"/>
                <w:numId w:val="26"/>
              </w:numPr>
              <w:tabs>
                <w:tab w:val="left" w:pos="0"/>
                <w:tab w:val="left" w:pos="993"/>
              </w:tabs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числять расстояния на местности в стандартных ситуациях, площади прямоугольников;</w:t>
            </w:r>
          </w:p>
          <w:p w:rsidR="00C511F1" w:rsidRPr="00DB106B" w:rsidRDefault="00C511F1" w:rsidP="00C511F1">
            <w:pPr>
              <w:numPr>
                <w:ilvl w:val="0"/>
                <w:numId w:val="27"/>
              </w:numPr>
              <w:tabs>
                <w:tab w:val="left" w:pos="0"/>
                <w:tab w:val="left" w:pos="993"/>
              </w:tabs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простейшие построения и измерения на местности, необходимые в реальной жизни.</w:t>
            </w:r>
          </w:p>
          <w:p w:rsidR="00C511F1" w:rsidRPr="00DB106B" w:rsidRDefault="0099137B" w:rsidP="00787C6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ыпускник</w:t>
            </w:r>
            <w:r w:rsidR="00C511F1" w:rsidRPr="00DB106B">
              <w:rPr>
                <w:rFonts w:ascii="Times New Roman" w:hAnsi="Times New Roman"/>
                <w:b/>
                <w:sz w:val="24"/>
                <w:szCs w:val="24"/>
              </w:rPr>
              <w:t xml:space="preserve"> получит возможность научиться:</w:t>
            </w:r>
          </w:p>
          <w:p w:rsidR="00C511F1" w:rsidRPr="00DB106B" w:rsidRDefault="00C511F1" w:rsidP="00C511F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Наглядная геометрия</w:t>
            </w:r>
          </w:p>
          <w:p w:rsidR="00C511F1" w:rsidRPr="00DB106B" w:rsidRDefault="00C511F1" w:rsidP="00C511F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Геометрические фигуры</w:t>
            </w:r>
          </w:p>
          <w:p w:rsidR="00C511F1" w:rsidRPr="00DB106B" w:rsidRDefault="00C511F1" w:rsidP="00C511F1">
            <w:pPr>
              <w:pStyle w:val="a8"/>
              <w:numPr>
                <w:ilvl w:val="0"/>
                <w:numId w:val="42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C511F1" w:rsidRPr="00DB106B" w:rsidRDefault="00C511F1" w:rsidP="00C511F1">
            <w:pPr>
              <w:pStyle w:val="a8"/>
              <w:numPr>
                <w:ilvl w:val="0"/>
                <w:numId w:val="42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изображать изучаемые фигуры от руки и с помощью компьютерных инструментов.</w:t>
            </w:r>
          </w:p>
          <w:p w:rsidR="00C511F1" w:rsidRPr="00DB106B" w:rsidRDefault="00C511F1" w:rsidP="00C511F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Измерения и вычисления</w:t>
            </w:r>
          </w:p>
          <w:p w:rsidR="00C511F1" w:rsidRPr="00DB106B" w:rsidRDefault="00C511F1" w:rsidP="00C511F1">
            <w:pPr>
              <w:pStyle w:val="a"/>
              <w:numPr>
                <w:ilvl w:val="0"/>
                <w:numId w:val="43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C511F1" w:rsidRPr="00DB106B" w:rsidRDefault="00C511F1" w:rsidP="00C511F1">
            <w:pPr>
              <w:pStyle w:val="a"/>
              <w:numPr>
                <w:ilvl w:val="0"/>
                <w:numId w:val="43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вычислять площади прямоугольников, квадратов, объёмы прямоугольных параллелепипедов, кубов.</w:t>
            </w:r>
          </w:p>
          <w:p w:rsidR="00C511F1" w:rsidRPr="00DB106B" w:rsidRDefault="00C511F1" w:rsidP="00C511F1">
            <w:pPr>
              <w:tabs>
                <w:tab w:val="left" w:pos="1134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C511F1" w:rsidRPr="00DB106B" w:rsidRDefault="00C511F1" w:rsidP="00C511F1">
            <w:pPr>
              <w:pStyle w:val="a8"/>
              <w:numPr>
                <w:ilvl w:val="0"/>
                <w:numId w:val="43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вычислять расстояния на местности в стандартных ситуациях, площади участков прямоугольной формы, объёмы комнат;</w:t>
            </w:r>
          </w:p>
          <w:p w:rsidR="00C511F1" w:rsidRPr="00DB106B" w:rsidRDefault="00C511F1" w:rsidP="00C511F1">
            <w:pPr>
              <w:pStyle w:val="a8"/>
              <w:numPr>
                <w:ilvl w:val="0"/>
                <w:numId w:val="43"/>
              </w:numPr>
              <w:tabs>
                <w:tab w:val="left" w:pos="1134"/>
              </w:tabs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 xml:space="preserve">выполнять простейшие построения на местности, необходимые в реальной жизни; </w:t>
            </w:r>
          </w:p>
          <w:p w:rsidR="00C511F1" w:rsidRPr="00DB106B" w:rsidRDefault="00C511F1" w:rsidP="00C511F1">
            <w:pPr>
              <w:pStyle w:val="a8"/>
              <w:numPr>
                <w:ilvl w:val="0"/>
                <w:numId w:val="43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оценивать размеры реальных объектов окружающего мира.</w:t>
            </w:r>
          </w:p>
          <w:p w:rsidR="006E7EB7" w:rsidRPr="00DB106B" w:rsidRDefault="006E7EB7" w:rsidP="00787C62">
            <w:pPr>
              <w:shd w:val="clear" w:color="auto" w:fill="FFFFFF"/>
              <w:rPr>
                <w:rFonts w:ascii="Times New Roman" w:eastAsia="Times New Roman" w:hAnsi="Times New Roman"/>
                <w:b/>
                <w:iCs/>
                <w:color w:val="000000"/>
                <w:sz w:val="24"/>
                <w:szCs w:val="24"/>
              </w:rPr>
            </w:pPr>
          </w:p>
        </w:tc>
      </w:tr>
    </w:tbl>
    <w:p w:rsidR="001B4BFC" w:rsidRPr="00DB106B" w:rsidRDefault="001B4BFC" w:rsidP="00787C62">
      <w:pPr>
        <w:pStyle w:val="Standard"/>
        <w:jc w:val="both"/>
      </w:pPr>
    </w:p>
    <w:p w:rsidR="002442C3" w:rsidRPr="00DB106B" w:rsidRDefault="002442C3" w:rsidP="00787C62">
      <w:pPr>
        <w:pStyle w:val="Standard"/>
        <w:jc w:val="both"/>
      </w:pPr>
    </w:p>
    <w:p w:rsidR="00787C62" w:rsidRPr="00DB106B" w:rsidRDefault="00787C6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787C62" w:rsidRPr="00DB106B" w:rsidRDefault="00787C6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787C62" w:rsidRPr="00DB106B" w:rsidRDefault="00787C6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787C62" w:rsidRPr="00DB106B" w:rsidRDefault="00787C6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787C62" w:rsidRPr="00DB106B" w:rsidRDefault="00787C6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787C62" w:rsidRPr="00DB106B" w:rsidRDefault="00787C6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787C62" w:rsidRPr="00DB106B" w:rsidRDefault="00787C6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787C62" w:rsidRPr="00DB106B" w:rsidRDefault="00787C6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787C62" w:rsidRPr="00DB106B" w:rsidRDefault="00787C6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2442C3" w:rsidRPr="00DB106B" w:rsidRDefault="002442C3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Календарно-тематическое планирование</w:t>
      </w:r>
      <w:r w:rsidR="003840FD" w:rsidRPr="00DB106B">
        <w:rPr>
          <w:rFonts w:ascii="Times New Roman" w:hAnsi="Times New Roman"/>
          <w:b/>
          <w:sz w:val="24"/>
          <w:szCs w:val="24"/>
        </w:rPr>
        <w:t xml:space="preserve"> 5 класс</w:t>
      </w:r>
    </w:p>
    <w:p w:rsidR="002442C3" w:rsidRPr="00DB106B" w:rsidRDefault="002442C3" w:rsidP="00787C62">
      <w:pPr>
        <w:pStyle w:val="a8"/>
        <w:spacing w:line="240" w:lineRule="auto"/>
        <w:rPr>
          <w:rFonts w:ascii="Times New Roman" w:hAnsi="Times New Roman"/>
          <w:b/>
          <w:sz w:val="24"/>
          <w:szCs w:val="24"/>
        </w:rPr>
      </w:pPr>
    </w:p>
    <w:tbl>
      <w:tblPr>
        <w:tblStyle w:val="ac"/>
        <w:tblW w:w="10598" w:type="dxa"/>
        <w:tblLook w:val="04A0" w:firstRow="1" w:lastRow="0" w:firstColumn="1" w:lastColumn="0" w:noHBand="0" w:noVBand="1"/>
      </w:tblPr>
      <w:tblGrid>
        <w:gridCol w:w="745"/>
        <w:gridCol w:w="72"/>
        <w:gridCol w:w="777"/>
        <w:gridCol w:w="74"/>
        <w:gridCol w:w="4677"/>
        <w:gridCol w:w="155"/>
        <w:gridCol w:w="4098"/>
      </w:tblGrid>
      <w:tr w:rsidR="00EA1E5B" w:rsidRPr="00DB106B" w:rsidTr="00787C62">
        <w:tc>
          <w:tcPr>
            <w:tcW w:w="1059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A1E5B" w:rsidRPr="00DB106B" w:rsidRDefault="00EA1E5B" w:rsidP="00787C62">
            <w:pPr>
              <w:pStyle w:val="a8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Раздел (тема), количество часов</w:t>
            </w:r>
          </w:p>
        </w:tc>
      </w:tr>
      <w:tr w:rsidR="00EA1E5B" w:rsidRPr="00DB106B" w:rsidTr="00633FC2">
        <w:tc>
          <w:tcPr>
            <w:tcW w:w="1594" w:type="dxa"/>
            <w:gridSpan w:val="3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A1E5B" w:rsidRPr="00DB106B" w:rsidRDefault="00EA1E5B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Дата</w:t>
            </w:r>
          </w:p>
        </w:tc>
        <w:tc>
          <w:tcPr>
            <w:tcW w:w="4751" w:type="dxa"/>
            <w:gridSpan w:val="2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  <w:hideMark/>
          </w:tcPr>
          <w:p w:rsidR="00EA1E5B" w:rsidRPr="00DB106B" w:rsidRDefault="00EA1E5B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Тема урока</w:t>
            </w:r>
          </w:p>
        </w:tc>
        <w:tc>
          <w:tcPr>
            <w:tcW w:w="4253" w:type="dxa"/>
            <w:gridSpan w:val="2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  <w:hideMark/>
          </w:tcPr>
          <w:p w:rsidR="00EA1E5B" w:rsidRPr="00DB106B" w:rsidRDefault="00EA1E5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Характеристика основных видов учебной деятельности</w:t>
            </w:r>
          </w:p>
        </w:tc>
      </w:tr>
      <w:tr w:rsidR="00EA1E5B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A1E5B" w:rsidRPr="00DB106B" w:rsidRDefault="00633FC2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лан</w:t>
            </w: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A1E5B" w:rsidRPr="00DB106B" w:rsidRDefault="00633FC2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акт</w:t>
            </w:r>
          </w:p>
        </w:tc>
        <w:tc>
          <w:tcPr>
            <w:tcW w:w="4751" w:type="dxa"/>
            <w:gridSpan w:val="2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A1E5B" w:rsidRPr="00DB106B" w:rsidRDefault="00EA1E5B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3" w:type="dxa"/>
            <w:gridSpan w:val="2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A1E5B" w:rsidRPr="00DB106B" w:rsidRDefault="00EA1E5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2C49" w:rsidRPr="00DB106B" w:rsidTr="00787C62">
        <w:tc>
          <w:tcPr>
            <w:tcW w:w="1059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A2C49" w:rsidRPr="00DB106B" w:rsidRDefault="008A2C49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 w:rsidR="00A22AF4" w:rsidRPr="00DB106B">
              <w:rPr>
                <w:rFonts w:ascii="Times New Roman" w:hAnsi="Times New Roman"/>
                <w:b/>
                <w:sz w:val="24"/>
                <w:szCs w:val="24"/>
              </w:rPr>
              <w:t xml:space="preserve"> (5 ч)</w:t>
            </w:r>
          </w:p>
        </w:tc>
      </w:tr>
      <w:tr w:rsidR="00584D28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.Повторение. Действия с многозначными числами</w:t>
            </w:r>
          </w:p>
        </w:tc>
        <w:tc>
          <w:tcPr>
            <w:tcW w:w="4253" w:type="dxa"/>
            <w:gridSpan w:val="2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tabs>
                <w:tab w:val="left" w:pos="4772"/>
              </w:tabs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Читать и записывать большие натуральные числа. Выполнять действия с числами.</w:t>
            </w:r>
          </w:p>
          <w:p w:rsidR="00584D28" w:rsidRPr="00DB106B" w:rsidRDefault="00584D2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Выполнять вычисления с натуральными числами</w:t>
            </w:r>
            <w:r w:rsidR="00047801" w:rsidRPr="00DB106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.</w:t>
            </w:r>
            <w:r w:rsidRPr="00DB106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 xml:space="preserve">  </w:t>
            </w:r>
          </w:p>
        </w:tc>
      </w:tr>
      <w:tr w:rsidR="00584D28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.Повторение. Числовые и буквенные выражения.</w:t>
            </w:r>
          </w:p>
        </w:tc>
        <w:tc>
          <w:tcPr>
            <w:tcW w:w="4253" w:type="dxa"/>
            <w:gridSpan w:val="2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584D28" w:rsidRPr="00DB106B" w:rsidRDefault="00047801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Составлять и читать буквенное выражение</w:t>
            </w:r>
            <w:r w:rsidR="00592FC3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.</w:t>
            </w:r>
          </w:p>
        </w:tc>
      </w:tr>
      <w:tr w:rsidR="00584D28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047801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color w:val="000000"/>
                <w:sz w:val="24"/>
                <w:szCs w:val="24"/>
              </w:rPr>
              <w:t>3.Повторение. Решение уравнений</w:t>
            </w:r>
          </w:p>
        </w:tc>
        <w:tc>
          <w:tcPr>
            <w:tcW w:w="4253" w:type="dxa"/>
            <w:gridSpan w:val="2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584D28" w:rsidRDefault="00047801" w:rsidP="00787C62">
            <w:pPr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DB106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Решать простейшие уравнения, составлять буквенное выражение</w:t>
            </w:r>
            <w:r w:rsidR="00592FC3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.</w:t>
            </w:r>
          </w:p>
          <w:p w:rsidR="00592FC3" w:rsidRPr="00DB106B" w:rsidRDefault="00592FC3" w:rsidP="00787C6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 с наличием образца выполнения (1 группа).</w:t>
            </w:r>
          </w:p>
        </w:tc>
      </w:tr>
      <w:tr w:rsidR="00584D28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..</w:t>
            </w:r>
            <w:r w:rsidR="00047801" w:rsidRPr="00DB106B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4253" w:type="dxa"/>
            <w:gridSpan w:val="2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Default="00584D28" w:rsidP="00787C62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DB106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Решать задачи арифметическим способом</w:t>
            </w:r>
            <w:r w:rsidR="00592FC3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.</w:t>
            </w:r>
          </w:p>
          <w:p w:rsidR="00592FC3" w:rsidRPr="00DB106B" w:rsidRDefault="00592FC3" w:rsidP="00787C6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 с наличием образца выполнения (1 группа).</w:t>
            </w:r>
          </w:p>
        </w:tc>
      </w:tr>
      <w:tr w:rsidR="00584D28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.В</w:t>
            </w:r>
            <w:r w:rsidR="00F84594" w:rsidRPr="00DB106B">
              <w:rPr>
                <w:rFonts w:ascii="Times New Roman" w:hAnsi="Times New Roman"/>
                <w:sz w:val="24"/>
                <w:szCs w:val="24"/>
              </w:rPr>
              <w:t>водная контрольная работа.</w:t>
            </w:r>
          </w:p>
        </w:tc>
        <w:tc>
          <w:tcPr>
            <w:tcW w:w="4253" w:type="dxa"/>
            <w:gridSpan w:val="2"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Default="00584D2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E15C1F" w:rsidRPr="00DB106B" w:rsidRDefault="00E15C1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584D28" w:rsidRPr="00DB106B" w:rsidTr="00787C62">
        <w:tc>
          <w:tcPr>
            <w:tcW w:w="1059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Глава 1. Натуральные числа (45Ч)</w:t>
            </w:r>
          </w:p>
        </w:tc>
      </w:tr>
      <w:tr w:rsidR="00584D28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.</w:t>
            </w:r>
            <w:r w:rsidR="00BA6933" w:rsidRPr="00DB106B">
              <w:rPr>
                <w:rFonts w:ascii="Times New Roman" w:hAnsi="Times New Roman"/>
                <w:sz w:val="24"/>
                <w:szCs w:val="24"/>
              </w:rPr>
              <w:t xml:space="preserve">Анализ вводной контрольной работы.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Десятичная система счисления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C637B" w:rsidRPr="00DB106B" w:rsidRDefault="00DC637B" w:rsidP="00787C62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ерировать понятиями: натуральное число, множество натуральных чисел.</w:t>
            </w:r>
          </w:p>
          <w:p w:rsidR="00584D28" w:rsidRPr="00DB106B" w:rsidRDefault="006C5CD5" w:rsidP="00787C62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Описывать свойства натурального ряда. Верно использовать в речи термины </w:t>
            </w:r>
            <w:r w:rsidRPr="00DB106B">
              <w:rPr>
                <w:rFonts w:ascii="Times New Roman" w:hAnsi="Times New Roman"/>
                <w:iCs/>
                <w:sz w:val="24"/>
                <w:szCs w:val="24"/>
              </w:rPr>
              <w:t xml:space="preserve">цифра, число,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называть классы и разряды в записи натурального числа. Читать и записывать натуральные числа, определять значность числа, сравнивать и упо</w:t>
            </w:r>
            <w:r w:rsidRPr="00DB106B">
              <w:rPr>
                <w:rFonts w:ascii="Times New Roman" w:hAnsi="Times New Roman"/>
                <w:sz w:val="24"/>
                <w:szCs w:val="24"/>
              </w:rPr>
              <w:softHyphen/>
              <w:t>рядочивать их.</w:t>
            </w:r>
            <w:r w:rsidR="00DC637B" w:rsidRPr="00DB106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584D28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.Разложение чисел на разрядные единицы. Сравнение чисе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 w:rsidRPr="00DB106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Представлять числа в виде суммы разрядных слагаемых.</w:t>
            </w:r>
          </w:p>
          <w:p w:rsidR="00584D28" w:rsidRPr="00DB106B" w:rsidRDefault="00584D2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 xml:space="preserve">Переходить от одних единиц измерения к другим. Находить ошибки при переходе от одних единиц измерения  к другим. </w:t>
            </w:r>
          </w:p>
          <w:p w:rsidR="00584D28" w:rsidRPr="00DB106B" w:rsidRDefault="00584D28" w:rsidP="00787C62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584D28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8.Римская нумерация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6C5CD5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Записывать числа с помощью римских цифр.</w:t>
            </w:r>
          </w:p>
        </w:tc>
      </w:tr>
      <w:tr w:rsidR="00584D28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.Числовые и буквенные выражения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6C5CD5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Читать и записывать буквенные выражения, равенства, составлять буквенные выражения, равенства по условиям задач.</w:t>
            </w:r>
          </w:p>
        </w:tc>
      </w:tr>
      <w:tr w:rsidR="00584D28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.Числовое значение буквенного выражения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Default="006C5CD5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Вычислять числовое значение буквенного выражения при заданных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значениях букв.</w:t>
            </w:r>
          </w:p>
          <w:p w:rsidR="00E15C1F" w:rsidRPr="00DB106B" w:rsidRDefault="00E15C1F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дифференцированную самостоятельную работу.</w:t>
            </w:r>
          </w:p>
        </w:tc>
      </w:tr>
      <w:tr w:rsidR="00584D28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.Правила решения задач на движение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F9782B" w:rsidRPr="00DB106B" w:rsidRDefault="00F9782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оставлять план решения задачи; выделять этапы решения задачи; интерпретировать вычислительные результаты в задаче</w:t>
            </w:r>
          </w:p>
          <w:p w:rsidR="00584D28" w:rsidRDefault="00F9782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Знать различие скоростей объекта в стоячей воде, против течения и по течению реки</w:t>
            </w:r>
          </w:p>
          <w:p w:rsidR="00E15C1F" w:rsidRPr="00DB106B" w:rsidRDefault="00E15C1F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для решения задачи (1 группа)</w:t>
            </w:r>
          </w:p>
        </w:tc>
      </w:tr>
      <w:tr w:rsidR="00584D28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.Язык геометрических рисунков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E33B1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ределять фигуры в окружающем мире. Оперировать наглядными представлениями о фигурах на плоскости.</w:t>
            </w:r>
          </w:p>
        </w:tc>
      </w:tr>
      <w:tr w:rsidR="00584D28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.Точка, прямая, плоскость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0A3C2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ерировать понятиями фигура,</w:t>
            </w: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DB106B">
              <w:rPr>
                <w:rFonts w:ascii="Times New Roman" w:hAnsi="Times New Roman"/>
                <w:bCs/>
                <w:sz w:val="24"/>
                <w:szCs w:val="24"/>
              </w:rPr>
              <w:t>т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очка,  прямая, луч, плоскость;  извлекать, интерпретировать и преобразовывать информацию о геометрических фигурах, представленную на чертежах изображать изучаемые фигуры от руки и с помощью линейки, циркуля</w:t>
            </w:r>
          </w:p>
        </w:tc>
      </w:tr>
      <w:tr w:rsidR="00584D28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Pr="00DB106B" w:rsidRDefault="00584D2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.Решение элементарных геометрических задач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84D28" w:rsidRDefault="000A3C2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практические задачи с применением простейших свойств фигур</w:t>
            </w:r>
            <w:r w:rsidR="00592FC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92FC3" w:rsidRPr="00DB106B" w:rsidRDefault="00592FC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19757E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.Прямая, отрезок, луч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792E28" w:rsidP="00787C62">
            <w:pPr>
              <w:shd w:val="clear" w:color="auto" w:fill="FFFFFF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аспознавать на чертежах, рисунках, в окружающем мире геометрические фигуры:  отрезок, прямую, лу</w:t>
            </w:r>
            <w:r w:rsidR="001A76A0">
              <w:rPr>
                <w:rFonts w:ascii="Times New Roman" w:hAnsi="Times New Roman"/>
                <w:sz w:val="24"/>
                <w:szCs w:val="24"/>
              </w:rPr>
              <w:t>ч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. Приводить примеры аналогов геометрических фигур в окружающем мире. Изображать геометрические фигуры и их конфигурации от руки и с использованием чертёжных инструментов. Изображать геометрические фигуры на клетчатой бумаге. Выполнять описание конфигурации геометрических фигур и выполнять геометрические рисунки по их словесному описанию. </w:t>
            </w:r>
          </w:p>
        </w:tc>
      </w:tr>
      <w:tr w:rsidR="0019757E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.Построение отрезков и лучей по заданным условиям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F9782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зображать изучаемые фигуры от руки и с помощью линейки</w:t>
            </w:r>
            <w:r w:rsidR="008A52A9" w:rsidRPr="00DB106B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A52A9" w:rsidRDefault="008A52A9" w:rsidP="00787C62">
            <w:pPr>
              <w:pStyle w:val="a8"/>
              <w:ind w:left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DB106B">
              <w:rPr>
                <w:rStyle w:val="FontStyle60"/>
                <w:rFonts w:ascii="Times New Roman" w:hAnsi="Times New Roman" w:cs="Times New Roman"/>
                <w:b w:val="0"/>
                <w:sz w:val="24"/>
                <w:szCs w:val="24"/>
              </w:rPr>
              <w:t>Строить</w:t>
            </w:r>
            <w:r w:rsidRPr="00DB106B">
              <w:rPr>
                <w:rStyle w:val="FontStyle60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т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зки заданной длины с помо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ью линейки.</w:t>
            </w:r>
          </w:p>
          <w:p w:rsidR="00592FC3" w:rsidRPr="00DB106B" w:rsidRDefault="00592FC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19757E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7</w:t>
            </w:r>
            <w:r w:rsidR="008A52A9" w:rsidRPr="00DB106B">
              <w:rPr>
                <w:rFonts w:ascii="Times New Roman" w:hAnsi="Times New Roman"/>
                <w:sz w:val="24"/>
                <w:szCs w:val="24"/>
              </w:rPr>
              <w:t>.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Сравнение  отрезков. Длина  отрезк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>Измерять с помощью инструментов и сравнивать длины отрезков.</w:t>
            </w:r>
          </w:p>
        </w:tc>
      </w:tr>
      <w:tr w:rsidR="0019757E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8.Решение задач на нахождение длины отрезк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Default="00FB284F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Моделировать рассуждения при поиске решения задач с помощью </w:t>
            </w:r>
            <w:proofErr w:type="gramStart"/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граф-схемы</w:t>
            </w:r>
            <w:proofErr w:type="gramEnd"/>
            <w:r w:rsidRPr="00DB106B">
              <w:rPr>
                <w:rFonts w:ascii="Times New Roman" w:hAnsi="Times New Roman"/>
                <w:sz w:val="24"/>
                <w:szCs w:val="24"/>
              </w:rPr>
              <w:t>; выделять этапы решения за</w:t>
            </w:r>
            <w:r w:rsidR="00DE64E4">
              <w:rPr>
                <w:rFonts w:ascii="Times New Roman" w:hAnsi="Times New Roman"/>
                <w:sz w:val="24"/>
                <w:szCs w:val="24"/>
              </w:rPr>
              <w:t>дачи и содержание каждого этапа.</w:t>
            </w:r>
          </w:p>
          <w:p w:rsidR="00DE64E4" w:rsidRPr="00DB106B" w:rsidRDefault="00DE64E4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разноуровневых задач на определение длины отрезка.</w:t>
            </w:r>
          </w:p>
        </w:tc>
      </w:tr>
      <w:tr w:rsidR="0019757E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9.Ломаная.</w:t>
            </w:r>
            <w:r w:rsidR="00D8250C" w:rsidRPr="00DB106B">
              <w:rPr>
                <w:rFonts w:ascii="Times New Roman" w:hAnsi="Times New Roman"/>
                <w:sz w:val="24"/>
                <w:szCs w:val="24"/>
              </w:rPr>
              <w:t xml:space="preserve"> Замкнутая и незамкнутая ломаные. Самопересекающаяся ломаная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792E28" w:rsidP="00787C62">
            <w:pPr>
              <w:shd w:val="clear" w:color="auto" w:fill="FFFFFF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аспознавать на чертежах, рисунках, в окружающем мире геометрические фигуры:  ломаную. Приводить примеры аналогов геометрических фигур в окружающем мире. Изображать геометрические фигуры и их конфигурации от руки и с использованием чертёжных инструментов. Изображать геометрические фигуры на клетчатой бумаге. Выполнять описание конфигурации геометрических фигур и выполнять геометрические рисунки по их словесному описанию..</w:t>
            </w:r>
          </w:p>
        </w:tc>
      </w:tr>
      <w:tr w:rsidR="0019757E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19757E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0.Длина ломано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9757E" w:rsidRPr="00DB106B" w:rsidRDefault="00F9782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измерение длины ломаной, с помощью инструментов для измерений длин</w:t>
            </w:r>
            <w:r w:rsidR="00592FC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1.Координатный луч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E15C1F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Распознавать координатный луч на рисунках и чертежах. Строить координатный луч по алгоритму (луч, с </w:t>
            </w:r>
            <w:proofErr w:type="gramStart"/>
            <w:r w:rsidRPr="00DB106B">
              <w:rPr>
                <w:rFonts w:ascii="Times New Roman" w:hAnsi="Times New Roman"/>
                <w:sz w:val="24"/>
                <w:szCs w:val="24"/>
              </w:rPr>
              <w:t>указанными</w:t>
            </w:r>
            <w:proofErr w:type="gramEnd"/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на нем началом отсчёта, направлением отсчёта, и единичным отрезком)</w:t>
            </w:r>
            <w:r w:rsidR="00E15C1F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92FC3" w:rsidRPr="00DE64E4" w:rsidRDefault="00592FC3" w:rsidP="00787C6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2.Изображение чисел точками координатного луч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ользоваться различными шкалами. Определять координату точки на луче и отмечать  точку по её координате.</w:t>
            </w:r>
          </w:p>
          <w:p w:rsidR="00DE64E4" w:rsidRPr="00DB106B" w:rsidRDefault="00DE64E4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23.</w:t>
            </w:r>
            <w:r w:rsidRPr="00DB106B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1 по теме «Натуральные числа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B09D0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E15C1F" w:rsidRPr="00DB106B" w:rsidRDefault="00E15C1F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  <w:p w:rsidR="004B09D0" w:rsidRPr="00DB106B" w:rsidRDefault="004B09D0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4.Анализ контрольной работы. Округление натуральных чисел.</w:t>
            </w:r>
            <w:r w:rsidR="00D872A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872AA" w:rsidRPr="00DB106B">
              <w:rPr>
                <w:rFonts w:ascii="Times New Roman" w:hAnsi="Times New Roman"/>
                <w:sz w:val="24"/>
                <w:szCs w:val="24"/>
              </w:rPr>
              <w:t>Правила округления чисел до некоторого разряд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DB106B">
              <w:rPr>
                <w:rStyle w:val="FontStyle60"/>
                <w:rFonts w:ascii="Times New Roman" w:hAnsi="Times New Roman" w:cs="Times New Roman"/>
                <w:b w:val="0"/>
                <w:sz w:val="24"/>
                <w:szCs w:val="24"/>
              </w:rPr>
              <w:t>Округлять</w:t>
            </w:r>
            <w:r w:rsidRPr="00DB106B">
              <w:rPr>
                <w:rStyle w:val="FontStyle60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атуральные числа</w:t>
            </w:r>
            <w:r w:rsidR="001A76A0"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Выпол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ять при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идку и оценку в ходе вычисле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</w:t>
            </w:r>
            <w:r w:rsidR="00DE64E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E64E4" w:rsidRPr="00DE64E4" w:rsidRDefault="00DE64E4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E64E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спользовать карточки-консультанты (1 группа)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5.П</w:t>
            </w:r>
            <w:r w:rsidR="00D872AA">
              <w:rPr>
                <w:rFonts w:ascii="Times New Roman" w:hAnsi="Times New Roman"/>
                <w:sz w:val="24"/>
                <w:szCs w:val="24"/>
              </w:rPr>
              <w:t>рименение п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равила округления чисел до некоторого разряд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круглять числа до заданного разряда, определять, до какого разряда выполнено округление.</w:t>
            </w:r>
          </w:p>
          <w:p w:rsidR="00581E79" w:rsidRPr="00DB106B" w:rsidRDefault="00581E79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E64E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спользовать карточки-консультанты (1 группа)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6.Прикидка результата действия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прикидку и оценку результата арифметического действия в ходе вычислений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27.Решение </w:t>
            </w:r>
            <w:r w:rsidR="00D872AA">
              <w:rPr>
                <w:rFonts w:ascii="Times New Roman" w:hAnsi="Times New Roman"/>
                <w:sz w:val="24"/>
                <w:szCs w:val="24"/>
              </w:rPr>
              <w:t xml:space="preserve">текстовых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зада</w:t>
            </w:r>
            <w:r w:rsidR="00D872AA">
              <w:rPr>
                <w:rFonts w:ascii="Times New Roman" w:hAnsi="Times New Roman"/>
                <w:sz w:val="24"/>
                <w:szCs w:val="24"/>
              </w:rPr>
              <w:t>ч с помощью прикидки результата действия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shd w:val="clear" w:color="auto" w:fill="FFFFFF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Анализировать и осмысливать текст задачи, переформулировать условие, извлекать необходимую информацию, моделировать условие с помощью схем, рисунков, реальных предметов; строить логическую цепочку рассуждений; критически оценивать полученный ответ, осуществлять самоконтроль, проверяя ответ на соответствие условию. </w:t>
            </w:r>
          </w:p>
          <w:p w:rsidR="00592FC3" w:rsidRPr="00DB106B" w:rsidRDefault="00592FC3" w:rsidP="00787C62">
            <w:pPr>
              <w:shd w:val="clear" w:color="auto" w:fill="FFFFFF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8.Различные задачи и жизненные ситуации, в которых используются приближённые вычисления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 выполнять сравнение результатов вычислений при решении практических задач, в том числе приближенных вычислений</w:t>
            </w:r>
            <w:r w:rsidR="00592FC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92FC3" w:rsidRPr="00DB106B" w:rsidRDefault="00592FC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9.Сложение и вычитание многозначных чисе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кладывать и вычитать многозначные натуральные числа.</w:t>
            </w:r>
          </w:p>
          <w:p w:rsidR="00787C62" w:rsidRPr="00DB106B" w:rsidRDefault="00787C62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0.Умножение и деление многозначных чисе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Умножать и делить многозначные натуральные числа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31.Решение задач и примеров на все действия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сложение, вычитание, умножение и деление многозначных натуральных чисел.</w:t>
            </w:r>
          </w:p>
          <w:p w:rsidR="004B09D0" w:rsidRPr="00DB106B" w:rsidRDefault="00592FC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й тест с выбором ответа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4E7A93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2.</w:t>
            </w:r>
            <w:r w:rsidR="004E7A93">
              <w:rPr>
                <w:rFonts w:ascii="Times New Roman" w:hAnsi="Times New Roman"/>
                <w:sz w:val="24"/>
                <w:szCs w:val="24"/>
              </w:rPr>
              <w:t xml:space="preserve">Обобщение материала по теме </w:t>
            </w:r>
            <w:r w:rsidR="004E7A93" w:rsidRPr="00DB106B">
              <w:rPr>
                <w:rFonts w:ascii="Times New Roman" w:hAnsi="Times New Roman"/>
                <w:sz w:val="24"/>
                <w:szCs w:val="24"/>
              </w:rPr>
              <w:t>«Действия с натуральными числами»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B09D0" w:rsidRPr="00DB106B" w:rsidRDefault="004B09D0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задания по теме «Действия с натуральными числами», аргументировать и презентовать решения.</w:t>
            </w:r>
          </w:p>
          <w:p w:rsidR="004B09D0" w:rsidRPr="00DB106B" w:rsidRDefault="00592FC3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решение заданий из учебника разного уровня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33.</w:t>
            </w:r>
            <w:r w:rsidRPr="00DB106B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2 по теме «Действия с натуральными числами».</w:t>
            </w: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B09D0" w:rsidRPr="00DB106B" w:rsidRDefault="004B09D0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4B09D0" w:rsidRPr="00DB106B" w:rsidRDefault="00581E79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4.Анализ контрольной работы. Прямоугольник.</w:t>
            </w:r>
            <w:r w:rsidR="004E7A93">
              <w:rPr>
                <w:rFonts w:ascii="Times New Roman" w:hAnsi="Times New Roman"/>
                <w:sz w:val="24"/>
                <w:szCs w:val="24"/>
              </w:rPr>
              <w:t xml:space="preserve"> Элементы прямоугольника. Периметр прямоугольник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proofErr w:type="gramStart"/>
            <w:r w:rsidRPr="00DB106B">
              <w:rPr>
                <w:rFonts w:ascii="Times New Roman" w:hAnsi="Times New Roman"/>
                <w:sz w:val="24"/>
                <w:szCs w:val="24"/>
              </w:rPr>
              <w:t>Верно</w:t>
            </w:r>
            <w:proofErr w:type="gramEnd"/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использовать в речи термины: прямоугольник, </w:t>
            </w:r>
            <w:r w:rsidRPr="00DB106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формула, площадь,   </w:t>
            </w:r>
            <w:r w:rsidRPr="00DB106B">
              <w:rPr>
                <w:rFonts w:ascii="Times New Roman" w:hAnsi="Times New Roman"/>
                <w:iCs/>
                <w:sz w:val="24"/>
                <w:szCs w:val="24"/>
              </w:rPr>
              <w:t>периметр.</w:t>
            </w:r>
          </w:p>
          <w:p w:rsidR="00592FC3" w:rsidRPr="00DB106B" w:rsidRDefault="00592FC3" w:rsidP="00787C62">
            <w:pPr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ч с наличием образца выполнения (1 группа)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5.Площадь прямоугольника.</w:t>
            </w:r>
            <w:r w:rsidR="004E7A93">
              <w:rPr>
                <w:rFonts w:ascii="Times New Roman" w:hAnsi="Times New Roman"/>
                <w:sz w:val="24"/>
                <w:szCs w:val="24"/>
              </w:rPr>
              <w:t xml:space="preserve"> Площадь квадрата. 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34BD6" w:rsidRPr="00DB106B" w:rsidRDefault="00634BD6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Грамматически верно читать используемые формулы. Вычислять площади  и периметры квадратов, прямоугольников и фигур, являющихся их конфигурациями.</w:t>
            </w:r>
          </w:p>
          <w:p w:rsidR="00592FC3" w:rsidRDefault="00634BD6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Решать задачи на нахождение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равновеликих и равносоставленных фигур, исследуя чертеж и определяя возможности его изменения в соответствии с условием задачи.</w:t>
            </w:r>
          </w:p>
          <w:p w:rsidR="004B09D0" w:rsidRPr="00DB106B" w:rsidRDefault="00592FC3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ч с наличием образца выполнения (1 группа)</w:t>
            </w:r>
            <w:r w:rsidR="00634BD6" w:rsidRPr="00DB106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6.Формулы</w:t>
            </w:r>
            <w:r w:rsidR="00E12CEB" w:rsidRPr="00DB106B">
              <w:rPr>
                <w:rFonts w:ascii="Times New Roman" w:hAnsi="Times New Roman"/>
                <w:sz w:val="24"/>
                <w:szCs w:val="24"/>
              </w:rPr>
              <w:t>: площадь прямоугольника, периметр прямоугольника, пройденный путь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Моделировать несложные зависимости с помощью формул; выполнять вычисления по формулам. </w:t>
            </w:r>
          </w:p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Грамматически верно читать используемые формулы.</w:t>
            </w:r>
          </w:p>
          <w:p w:rsidR="000322EA" w:rsidRPr="00DB106B" w:rsidRDefault="000322EA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ч с наличием образца выполнения (1 группа)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7.Решение задач с использованием форму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числять площади  и периметры квадратов, прямоугольников и фигур, являющихся их конфигурациями.</w:t>
            </w:r>
          </w:p>
          <w:p w:rsidR="000322EA" w:rsidRDefault="000322EA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ч с наличием образца выполнения (1 группа)</w:t>
            </w:r>
            <w:r w:rsidR="00592FC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92FC3" w:rsidRPr="00DB106B" w:rsidRDefault="00592FC3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8.Законы арифметических действий</w:t>
            </w:r>
            <w:r w:rsidR="004E7A93">
              <w:rPr>
                <w:rFonts w:ascii="Times New Roman" w:hAnsi="Times New Roman"/>
                <w:sz w:val="24"/>
                <w:szCs w:val="24"/>
              </w:rPr>
              <w:t>: переместительный, сочетательный, распределительны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   переместительное, сочетательное и распределительное свойства сложения и умножения натуральных чисел, свойства нуля и единицы при умножении и делении. Выполнять устные вычисления, используя приемы рационализации вычислений, основанные на свойствах арифметических действий.</w:t>
            </w:r>
          </w:p>
          <w:p w:rsidR="000322EA" w:rsidRPr="00DB106B" w:rsidRDefault="000322EA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примеров с наличием образца выполнения (1 группа)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39.Решение примеров на законы арифметических действий. 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 вычисления, используя приемы рационализации вычислений, основанные на свойствах арифметических действий.</w:t>
            </w:r>
          </w:p>
          <w:p w:rsidR="000322EA" w:rsidRDefault="000322EA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ч с наличием образца выполнения (1 группа)</w:t>
            </w:r>
            <w:r w:rsidR="00DF4CD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F4CDA" w:rsidRPr="00DB106B" w:rsidRDefault="00DF4CDA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0.Уравнения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простейшие уравнения на основе зависимостей между компонентами арифметических действий.</w:t>
            </w:r>
          </w:p>
          <w:p w:rsidR="009700DB" w:rsidRPr="00DB106B" w:rsidRDefault="009700DB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уравнений с наличием образца выполнения (1 группа)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1.Решение задач с помощью уравнени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DA3507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Анализировать и осмысливать текст задачи, переформулировать условие, извлекать необходимую информацию. Составлять и расшифровывать математические модели в простейших случаях: читать и записывать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буквенные выражения по условиям задач.</w:t>
            </w:r>
          </w:p>
          <w:p w:rsidR="009700DB" w:rsidRPr="00DB106B" w:rsidRDefault="009700D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ч с наличием образца выполнения (1 группа)</w:t>
            </w:r>
            <w:r w:rsidR="00DF4CD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2.Упрощение выражени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Упрощать буквенные выражения в простейших случаях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3.Подобные слагаемые. Коэффициент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BF614F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ерировать понятием: коэффициент, подобные слагаемые. Упрощать выражения.</w:t>
            </w:r>
          </w:p>
          <w:p w:rsidR="00DF4CDA" w:rsidRPr="00DB106B" w:rsidRDefault="00DF4CDA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ч с наличием образца выполнения (1 группа)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4.Вынесение за скобки общего множителя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51502E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Оперировать понятием общего множителя. </w:t>
            </w:r>
          </w:p>
          <w:p w:rsidR="009700DB" w:rsidRPr="00DB106B" w:rsidRDefault="009700DB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ч с наличием образца выполнения (1 группа)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5.Решение примеров на упрощение выражени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Упрощать буквенные выражения в простейших случаях.</w:t>
            </w:r>
          </w:p>
          <w:p w:rsidR="004B09D0" w:rsidRPr="00DB106B" w:rsidRDefault="009700D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6.Математический язык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Понимать смысл термина «математический язык». 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7.Математическая модель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онимать смысл термина  «математическая модель». Составлять и расшифровывать математические модели в простейших случаях</w:t>
            </w:r>
            <w:r w:rsidR="00DF4CD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8.Математические модели реальных ситуаци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Моделировать рассуждения при поиске решения задач с помощью </w:t>
            </w:r>
            <w:proofErr w:type="gramStart"/>
            <w:r w:rsidRPr="00DB106B">
              <w:rPr>
                <w:rFonts w:ascii="Times New Roman" w:hAnsi="Times New Roman"/>
                <w:sz w:val="24"/>
                <w:szCs w:val="24"/>
              </w:rPr>
              <w:t>граф-схемы</w:t>
            </w:r>
            <w:proofErr w:type="gramEnd"/>
            <w:r w:rsidRPr="00DB106B">
              <w:rPr>
                <w:rFonts w:ascii="Times New Roman" w:hAnsi="Times New Roman"/>
                <w:sz w:val="24"/>
                <w:szCs w:val="24"/>
              </w:rPr>
              <w:t>; выделять этапы решения задачи и содержание каждого этапа</w:t>
            </w:r>
            <w:r w:rsidR="009700DB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700DB" w:rsidRDefault="009700D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ч с наличием образца выполнения (1 группа)</w:t>
            </w:r>
            <w:r w:rsidR="00DF4CD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F4CDA" w:rsidRPr="00DB106B" w:rsidRDefault="00DF4CDA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49.Подготовка к контрольной работе. </w:t>
            </w:r>
          </w:p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ение задач по теме: «Натуральные числа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B09D0" w:rsidRPr="00DB106B" w:rsidRDefault="004B09D0" w:rsidP="00DF4CD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задания по теме «Натуральные числа», аргументировать и презентовать решения.</w:t>
            </w:r>
          </w:p>
        </w:tc>
      </w:tr>
      <w:tr w:rsidR="004B09D0" w:rsidRPr="00DB106B" w:rsidTr="00633FC2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7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0.</w:t>
            </w: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3 по теме:</w:t>
            </w:r>
          </w:p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«Решение задач с натуральными числами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B09D0" w:rsidRPr="00DB106B" w:rsidRDefault="004B09D0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4B09D0" w:rsidRPr="00DB106B" w:rsidRDefault="00DF4CDA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4B09D0" w:rsidRPr="00DB106B" w:rsidTr="00787C62">
        <w:tc>
          <w:tcPr>
            <w:tcW w:w="1059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e"/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Глава I</w:t>
            </w:r>
            <w:r w:rsidRPr="00DB106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. Обыкновенные дроби (34 ч)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1.Деление с остатком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2B0D68" w:rsidP="00787C62">
            <w:pPr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Cs/>
                <w:sz w:val="24"/>
                <w:szCs w:val="24"/>
              </w:rPr>
              <w:t>Оперировать понятиями: деление с остатком, неполное частное, остаток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2.Формула деления с остатком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2B0D6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Моделировать в графической, предметной форме понятия и свойства, связанные с понятием обыкновенной дроби. </w:t>
            </w:r>
          </w:p>
          <w:p w:rsidR="00DF4CDA" w:rsidRPr="00DB106B" w:rsidRDefault="00DF4CDA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деление с остатком с наличием образца выполнения (1 группа)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53.Решение задач с использованием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деления с остатком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F4D44" w:rsidRPr="00DB106B" w:rsidRDefault="009F4D44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Строить логическую цепочку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рассуждений; критически оценивать полученный ответ, осуществлять самоконтроль, проверяя ответ на соответствие условию.</w:t>
            </w:r>
          </w:p>
          <w:p w:rsidR="004B09D0" w:rsidRPr="00DB106B" w:rsidRDefault="009700D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ч с наличием образца выполнения (1 группа)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4.Дробь как результат деления натуральных чисе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Cs/>
                <w:sz w:val="24"/>
                <w:szCs w:val="24"/>
              </w:rPr>
              <w:t>Объяснять, как может быть получена обыкновенная дробь (два способа), что означает (показывает) числитель, что – знаменатель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5.Дробь как одна или несколько равных доле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9F4D44" w:rsidP="00787C62">
            <w:pPr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Моделировать в графической, предметной форме понятия и свойства, связанные с понятием обыкновенной дроби. </w:t>
            </w:r>
            <w:r w:rsidR="002B0D68" w:rsidRPr="00DB106B">
              <w:rPr>
                <w:rFonts w:ascii="Times New Roman" w:hAnsi="Times New Roman"/>
                <w:sz w:val="24"/>
                <w:szCs w:val="24"/>
              </w:rPr>
              <w:t xml:space="preserve">Верно использовать в речи термины: </w:t>
            </w:r>
            <w:r w:rsidR="002B0D68" w:rsidRPr="00DB106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доля, обыкновенная дробь, числитель </w:t>
            </w:r>
            <w:r w:rsidR="002B0D68" w:rsidRPr="00DB106B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r w:rsidR="002B0D68" w:rsidRPr="00DB106B">
              <w:rPr>
                <w:rFonts w:ascii="Times New Roman" w:hAnsi="Times New Roman"/>
                <w:i/>
                <w:iCs/>
                <w:sz w:val="24"/>
                <w:szCs w:val="24"/>
              </w:rPr>
              <w:t>знаменатель дроби.</w:t>
            </w:r>
            <w:r w:rsidR="004B09D0" w:rsidRPr="00DB106B">
              <w:rPr>
                <w:rFonts w:ascii="Times New Roman" w:hAnsi="Times New Roman"/>
                <w:iCs/>
                <w:sz w:val="24"/>
                <w:szCs w:val="24"/>
              </w:rPr>
              <w:t>Объяснять, как может быть получена обыкновенная дробь (два способа), что означает (показывает) числитель, что – знаменатель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6.Отыскание части от целого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задачи на нахождение части целого.</w:t>
            </w:r>
          </w:p>
          <w:p w:rsidR="009700DB" w:rsidRPr="00DB106B" w:rsidRDefault="009700D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ч с наличием образца выполнения (1 группа)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7.Отыскание целого по его части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задачи на нахождение целого по его части.</w:t>
            </w:r>
          </w:p>
          <w:p w:rsidR="009700DB" w:rsidRPr="00DB106B" w:rsidRDefault="009700D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ч с наличием образца выполнения (1 группа)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8.Решение задач на отыскание части от целого и целого по его части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задачи на нахождение части целого и целого по его части в два приема: 1) нахождение величины, приходящейся на одну долю; 2) нахождение требуемой в задаче величины (части или целого). Решать задачи на определение того, какую часть одна величина составляет от другой величины (простейшие случаи).</w:t>
            </w:r>
          </w:p>
          <w:p w:rsidR="009700DB" w:rsidRPr="00DB106B" w:rsidRDefault="009700DB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9.Основное свойство дроби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еобразовывать дроби с помощью основного свойства.</w:t>
            </w:r>
          </w:p>
          <w:p w:rsidR="009700DB" w:rsidRPr="00DB106B" w:rsidRDefault="009700D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0.Сокращение дробе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266602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окращать дроби, используя основное свойство дроби.</w:t>
            </w:r>
          </w:p>
          <w:p w:rsidR="009700DB" w:rsidRPr="00DB106B" w:rsidRDefault="009700D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1.Приведение дроби к заданному числителю или знаменателю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еобразовывать дроби с помощью основного свойства.</w:t>
            </w:r>
          </w:p>
          <w:p w:rsidR="009700DB" w:rsidRPr="00DB106B" w:rsidRDefault="009700DB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62.Приведение дробей к общему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знаменателю. Сравнение дробе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Преобразовывать дроби с помощью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основного свойства, сравнивать дроби с одинаковыми числителями, с одинаковыми знаменателями, упорядочивать их. Сравнивать дроби с разными знаменателями (простейшие случаи).</w:t>
            </w:r>
          </w:p>
          <w:p w:rsidR="008D41AC" w:rsidRPr="00DB106B" w:rsidRDefault="008D41AC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3.Правильные и неправильные дроби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073CE1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ерировать понятиями: правильная и неправильная дроби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4.Смешанные числ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ерировать понятиями:  обыкновенная дробь, смешанное число; выполнять вычисления, в том числе с использованием приёмов рациональных вычислений</w:t>
            </w:r>
            <w:r w:rsidR="008D41AC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D41AC" w:rsidRPr="00DB106B" w:rsidRDefault="008D41AC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5.Правила перевода неправильных дробей в смешанные числа и обратно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еобразовывать неправильную дробь в смешанное число и смешанное число в неправильную дробь</w:t>
            </w:r>
            <w:r w:rsidR="008D41AC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D41AC" w:rsidRPr="00DB106B" w:rsidRDefault="008D41AC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алгоритм перевода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6.Окружность и круг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окружность и круг. Изображать изучаемые фигуры от руки и с помощью линейки и циркуля, оперировать понятиями: радиус, диаметр, дуга окружности</w:t>
            </w:r>
            <w:r w:rsidR="008D41A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7.Нахождение радиуса по диаметру и диаметра по радиусу. Построение окружности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практические задачи с приме</w:t>
            </w:r>
            <w:r w:rsidR="008D41AC">
              <w:rPr>
                <w:rFonts w:ascii="Times New Roman" w:hAnsi="Times New Roman"/>
                <w:sz w:val="24"/>
                <w:szCs w:val="24"/>
              </w:rPr>
              <w:t>нением простейших свойств фигур.</w:t>
            </w:r>
          </w:p>
          <w:p w:rsidR="008D41AC" w:rsidRDefault="008D41AC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ч с наличием образца выполнения (1 группа)</w:t>
            </w:r>
            <w:r w:rsidR="00DF4CDA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F4CDA" w:rsidRPr="00DB106B" w:rsidRDefault="00DF4CDA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8.Подготовка к контрольной работе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B09D0" w:rsidRPr="00DB106B" w:rsidRDefault="004B09D0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задания по теме «Обыкновенные дроби», аргументировать и презентовать решения.</w:t>
            </w:r>
          </w:p>
          <w:p w:rsidR="004B09D0" w:rsidRPr="00DB106B" w:rsidRDefault="004B09D0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 №4 по теме: «Обыкновенные дроби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B09D0" w:rsidRPr="00DB106B" w:rsidRDefault="004B09D0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4B09D0" w:rsidRPr="00DB106B" w:rsidRDefault="008D41AC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9.Анализ контрольной работы. Сложение дробей с одинаковыми знаменателями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сложение обыкновенных дробей с одинаковыми знаменателями</w:t>
            </w:r>
            <w:r w:rsidR="008D41AC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D41AC" w:rsidRPr="00DB106B" w:rsidRDefault="008D41AC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алгоритм сложения дробей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0.Вычитание дробей с одинаковыми знаменателями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вычитание обыкновенных дробей с одинаковыми знаменателями</w:t>
            </w:r>
            <w:r w:rsidR="008D41AC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D41AC" w:rsidRPr="00DB106B" w:rsidRDefault="008D41AC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алгоритм вычитания дробей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1.Сложение дробей с разными знаменателями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сложение дробей с разными знаменателями.</w:t>
            </w:r>
          </w:p>
          <w:p w:rsidR="008D41AC" w:rsidRPr="00DB106B" w:rsidRDefault="008D41AC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алгоритм сложения дробей с разными знаменателями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2.Вычитание дробей с разными знаменателями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сложение дробей с разными знаменателями.</w:t>
            </w:r>
          </w:p>
          <w:p w:rsidR="008D41AC" w:rsidRPr="00DB106B" w:rsidRDefault="008D41AC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алгоритм вычитания дробей с разными знаменателями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3.Сложение и вычитание обыкновенных дробе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сложение и вычитание обыкновенных дробей.</w:t>
            </w:r>
          </w:p>
          <w:p w:rsidR="008D41AC" w:rsidRPr="00DB106B" w:rsidRDefault="008D41AC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й тест с выбором ответа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4.Сложение смешанных чисе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сложение смешанных чисел.</w:t>
            </w:r>
          </w:p>
          <w:p w:rsidR="008D41AC" w:rsidRPr="00DB106B" w:rsidRDefault="008D41AC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алгоритм сложения смешанных чисел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5.Вычитание смешанных чисе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вычитание смешанных чисел.</w:t>
            </w:r>
          </w:p>
          <w:p w:rsidR="008D41AC" w:rsidRPr="00DB106B" w:rsidRDefault="008D41AC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алгоритм вычитания смешанных чисел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6.Преобразование числовых выражений, содержащих смешанные числ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сложение и вычитание смешанных чисел.</w:t>
            </w:r>
          </w:p>
          <w:p w:rsidR="008D41AC" w:rsidRPr="00DB106B" w:rsidRDefault="008D41AC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с выбором ответа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7.Сравнение смешанных чисе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сравнение смешанных чисел.</w:t>
            </w:r>
          </w:p>
          <w:p w:rsidR="008D41AC" w:rsidRPr="00DB106B" w:rsidRDefault="008D41AC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алгоритм сравнения смешанных чисел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8.Правила выполнения действий со смешанными числами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вычисления, в том числе с использованием приёмов рациональных вычислений, обосновывать алгоритмы выполнения действий</w:t>
            </w:r>
            <w:r w:rsidR="008D41AC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D41AC" w:rsidRPr="00DB106B" w:rsidRDefault="008D41AC" w:rsidP="008D41AC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Использовать алгоритмы </w:t>
            </w:r>
            <w:r w:rsidR="00C60D4D">
              <w:rPr>
                <w:rFonts w:ascii="Times New Roman" w:hAnsi="Times New Roman"/>
                <w:sz w:val="24"/>
                <w:szCs w:val="24"/>
              </w:rPr>
              <w:t xml:space="preserve">выполнения действий со смешанными числами </w:t>
            </w:r>
            <w:r>
              <w:rPr>
                <w:rFonts w:ascii="Times New Roman" w:hAnsi="Times New Roman"/>
                <w:sz w:val="24"/>
                <w:szCs w:val="24"/>
              </w:rPr>
              <w:t>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9.Решение задач с дробями и смешанными числами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несложные сюжетные задачи разных типов на все арифметические действия.</w:t>
            </w:r>
          </w:p>
          <w:p w:rsidR="00C60D4D" w:rsidRPr="00DB106B" w:rsidRDefault="00C60D4D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0.Умножение дроби на натуральное число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умножение дроби на натуральное число.</w:t>
            </w:r>
          </w:p>
          <w:p w:rsidR="00C60D4D" w:rsidRPr="00DB106B" w:rsidRDefault="00C60D4D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 с наличием образца за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1.Деление дроби на натуральное число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деление дроби на натуральное число.</w:t>
            </w:r>
          </w:p>
          <w:p w:rsidR="00C60D4D" w:rsidRPr="00DB106B" w:rsidRDefault="00C60D4D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 с наличием образца за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2.Умножение и деление дроби на натуральное число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Использовать свойства чисел и правила действий с рациональными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числами при выполнении вычислений</w:t>
            </w:r>
            <w:r w:rsidR="00C60D4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C60D4D" w:rsidRPr="00DB106B" w:rsidRDefault="00C60D4D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ыполнять разноуровневый тест с выбором ответа. 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3.Подготовка к контрольной работе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B09D0" w:rsidRPr="00DB106B" w:rsidRDefault="004B09D0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задания по теме «Действия с обыкновенными дробями», аргументировать и презентовать решения.</w:t>
            </w:r>
          </w:p>
          <w:p w:rsidR="004B09D0" w:rsidRPr="00DB106B" w:rsidRDefault="004B09D0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84.</w:t>
            </w:r>
            <w:r w:rsidRPr="00DB106B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5 по теме: «Действия с обыкновенными дробями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B09D0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C60D4D" w:rsidRPr="00DB106B" w:rsidRDefault="00DF4CDA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дифференцированную</w:t>
            </w:r>
            <w:r w:rsidR="00C60D4D">
              <w:rPr>
                <w:rFonts w:ascii="Times New Roman" w:hAnsi="Times New Roman"/>
                <w:sz w:val="24"/>
                <w:szCs w:val="24"/>
              </w:rPr>
              <w:t xml:space="preserve"> контрольную работу.</w:t>
            </w:r>
          </w:p>
          <w:p w:rsidR="004B09D0" w:rsidRPr="00DB106B" w:rsidRDefault="004B09D0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4B09D0" w:rsidRPr="00DB106B" w:rsidTr="00787C62">
        <w:tc>
          <w:tcPr>
            <w:tcW w:w="1059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 </w:t>
            </w:r>
            <w:r w:rsidRPr="00DB106B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III</w:t>
            </w:r>
            <w:r w:rsidRPr="00DB106B">
              <w:rPr>
                <w:rFonts w:ascii="Times New Roman" w:hAnsi="Times New Roman"/>
                <w:b/>
                <w:i/>
                <w:sz w:val="24"/>
                <w:szCs w:val="24"/>
              </w:rPr>
              <w:t>. Геометрические фигуры (20 ч)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5.Анализ контрольной работы. Определение угл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 определение угла.</w:t>
            </w:r>
          </w:p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зображать изучаемые фигуры от руки и с помощью линейки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6.Развёрнутый уго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аспознавать на чертежах, рисунках, в окружающем мире развернутые углы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7.Сравнение углов наложением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равнивать углы наложением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8.Измерение углов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змерять с помощью транспортира и сравнивать величины углов. Строить углы заданной величины с помощью транспортира и с помощью чертежного угольника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9.Виды углов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аспознавать на чертежах, рисунках, в окружающем мире острые, прямые, тупые и развернутые углы.</w:t>
            </w:r>
          </w:p>
          <w:p w:rsidR="00C60D4D" w:rsidRPr="00DB106B" w:rsidRDefault="00C60D4D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теоретическим материалом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0.Биссектриса угл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 определение биссектрисы угла, распознавать биссектрису на рисунках и чертежах. Использовать свойство биссектрисы для вычисления значений углов</w:t>
            </w:r>
            <w:r w:rsidR="00C60D4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C60D4D" w:rsidRPr="00DB106B" w:rsidRDefault="00611862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1.Треугольники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Распознавать на рисунках и чертежах остроугольные, тупоугольные и прямоугольные треугольники. Формулировать определения остроугольного, тупоугольного и прямоугольного треугольника. </w:t>
            </w:r>
          </w:p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зображать изучаемые фигуры от руки и с помощью линейки.</w:t>
            </w:r>
          </w:p>
          <w:p w:rsidR="00C60D4D" w:rsidRPr="00DB106B" w:rsidRDefault="00C60D4D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теоретическим материалом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2.Площадь треугольник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DB106B">
              <w:rPr>
                <w:rStyle w:val="FontStyle60"/>
                <w:rFonts w:ascii="Times New Roman" w:hAnsi="Times New Roman" w:cs="Times New Roman"/>
                <w:b w:val="0"/>
                <w:sz w:val="24"/>
                <w:szCs w:val="24"/>
              </w:rPr>
              <w:t>Вычислять</w:t>
            </w:r>
            <w:r w:rsidRPr="00DB106B">
              <w:rPr>
                <w:rStyle w:val="FontStyle60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лощадь треугольника, исполь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уя фор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улы пло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ади треугольника.</w:t>
            </w:r>
          </w:p>
          <w:p w:rsidR="00611862" w:rsidRPr="00DB106B" w:rsidRDefault="00611862" w:rsidP="00787C62">
            <w:pPr>
              <w:pStyle w:val="Style30"/>
              <w:widowControl/>
              <w:spacing w:line="240" w:lineRule="auto"/>
            </w:pPr>
            <w: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3.Решение задач на нахождение площадей различных треугольников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числять площади прямоугольных, остроугольных и тупоугольных треугольников,  выполняя необходимые измерения на рисунках и чертежах.</w:t>
            </w:r>
          </w:p>
          <w:p w:rsidR="00611862" w:rsidRPr="00DB106B" w:rsidRDefault="00611862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4.Свойство углов треугольник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 свойство суммы углов треугольника, моделировать это свойство с помощью бумаги, использовать его для вычисления значений величин углов при решении задач.</w:t>
            </w:r>
          </w:p>
          <w:p w:rsidR="00611862" w:rsidRPr="00DB106B" w:rsidRDefault="00611862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5.Решение задач на свойство углов треугольник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практические задачи с применением простейших свойств фигур.</w:t>
            </w:r>
          </w:p>
          <w:p w:rsidR="00611862" w:rsidRDefault="00611862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  <w:p w:rsidR="00DF4CDA" w:rsidRPr="00DB106B" w:rsidRDefault="00DF4CDA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6.Расстояние между двумя точками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числять расстояния на местности в стандартных ситуациях</w:t>
            </w:r>
            <w:r w:rsidR="00611862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611862" w:rsidRPr="00DB106B" w:rsidRDefault="00611862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7.Масштаб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tabs>
                <w:tab w:val="left" w:pos="993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бъяснять, как находится расстояние между двумя точками, что такое масштаб.</w:t>
            </w:r>
          </w:p>
          <w:p w:rsidR="004B09D0" w:rsidRDefault="004B09D0" w:rsidP="00787C62">
            <w:pPr>
              <w:pStyle w:val="a8"/>
              <w:tabs>
                <w:tab w:val="left" w:pos="993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спользовать понятие масштаб при решении практических задач.</w:t>
            </w:r>
          </w:p>
          <w:p w:rsidR="00611862" w:rsidRPr="00DB106B" w:rsidRDefault="00611862" w:rsidP="00787C62">
            <w:pPr>
              <w:pStyle w:val="a8"/>
              <w:tabs>
                <w:tab w:val="left" w:pos="993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практическую работу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8.Расстояние от точки до прямо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11862" w:rsidRPr="00DB106B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Выполнять необходимые измерения и вычисления для определения расстояний между объектами, изображенными на плане с заданным масштабом. 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9.Перпендикулярные прямые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оводить прямую, перпендикулярную данной с помощью чертежного угольника. Определять с помощью угольника перпендикулярность прямых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0.Серединный перпендикуляр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Моделировать серединный перпендикуляр к отрезку, используя бумагу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1.Свойство точек серединного перпендикуляра к отрезку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Исследовать и описывать свойство серединного перпендикуляра к отрезку, используя эксперимент, наблюдение, измерение, моделирование. 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2.Свойство биссектрисы угл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Исследовать и описывать свойство биссектрисы угла, используя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эксперимент, наблюдение, измерение, моделирование. Моделировать биссектрису угла, используя бумагу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3.Решение геометрических задач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611862" w:rsidRDefault="004B09D0" w:rsidP="006118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делять в условии задачи данные, необходимые для решения задачи, строить логическую цепочку рассуждений, сопоставлять полученный результат с условием задачи.</w:t>
            </w:r>
          </w:p>
          <w:p w:rsidR="00611862" w:rsidRPr="00611862" w:rsidRDefault="00611862" w:rsidP="006118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именять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к</w:t>
            </w:r>
            <w:r w:rsidRPr="00611862">
              <w:rPr>
                <w:rFonts w:ascii="Times New Roman" w:hAnsi="Times New Roman"/>
                <w:bCs/>
                <w:sz w:val="24"/>
                <w:szCs w:val="24"/>
              </w:rPr>
              <w:t>арточки для работы над теоретическим материалом и заданиями 1 уровня.</w:t>
            </w:r>
          </w:p>
          <w:p w:rsidR="00611862" w:rsidRPr="00DB106B" w:rsidRDefault="00611862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104.</w:t>
            </w:r>
            <w:r w:rsidRPr="00DB106B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6 по теме: «Геометрические фигуры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B09D0" w:rsidRPr="00DB106B" w:rsidRDefault="004B09D0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4B09D0" w:rsidRPr="00DB106B" w:rsidRDefault="00611862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4B09D0" w:rsidRPr="00DB106B" w:rsidTr="00787C62">
        <w:tc>
          <w:tcPr>
            <w:tcW w:w="1059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 </w:t>
            </w:r>
            <w:r w:rsidRPr="00DB106B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IV</w:t>
            </w:r>
            <w:r w:rsidRPr="00DB106B">
              <w:rPr>
                <w:rFonts w:ascii="Times New Roman" w:hAnsi="Times New Roman"/>
                <w:b/>
                <w:i/>
                <w:sz w:val="24"/>
                <w:szCs w:val="24"/>
              </w:rPr>
              <w:t>. Десятичные дроби (43 ч)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5.Анализ контрольной работы. Понятие десятичной дроби. Чтение и запись  десятичных дробе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DB106B">
              <w:rPr>
                <w:rStyle w:val="FontStyle60"/>
                <w:rFonts w:ascii="Times New Roman" w:hAnsi="Times New Roman" w:cs="Times New Roman"/>
                <w:b w:val="0"/>
                <w:sz w:val="24"/>
                <w:szCs w:val="24"/>
              </w:rPr>
              <w:t xml:space="preserve">Читать 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</w:t>
            </w:r>
            <w:r w:rsidRPr="00DB106B">
              <w:rPr>
                <w:rStyle w:val="FontStyle61"/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DB106B">
              <w:rPr>
                <w:rStyle w:val="FontStyle60"/>
                <w:rFonts w:ascii="Times New Roman" w:hAnsi="Times New Roman" w:cs="Times New Roman"/>
                <w:b w:val="0"/>
                <w:sz w:val="24"/>
                <w:szCs w:val="24"/>
              </w:rPr>
              <w:t xml:space="preserve">записывать 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есятич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дроби.</w:t>
            </w:r>
          </w:p>
          <w:p w:rsidR="004B09D0" w:rsidRDefault="004B09D0" w:rsidP="00787C62">
            <w:pPr>
              <w:pStyle w:val="a8"/>
              <w:ind w:left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DB106B">
              <w:rPr>
                <w:rStyle w:val="FontStyle60"/>
                <w:rFonts w:ascii="Times New Roman" w:hAnsi="Times New Roman" w:cs="Times New Roman"/>
                <w:b w:val="0"/>
                <w:sz w:val="24"/>
                <w:szCs w:val="24"/>
              </w:rPr>
              <w:t>Представ</w:t>
            </w:r>
            <w:r w:rsidRPr="00DB106B">
              <w:rPr>
                <w:rStyle w:val="FontStyle60"/>
                <w:rFonts w:ascii="Times New Roman" w:hAnsi="Times New Roman" w:cs="Times New Roman"/>
                <w:b w:val="0"/>
                <w:sz w:val="24"/>
                <w:szCs w:val="24"/>
              </w:rPr>
              <w:softHyphen/>
              <w:t xml:space="preserve">лять 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быкно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венные дроби в виде </w:t>
            </w:r>
            <w:proofErr w:type="gramStart"/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еся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чных</w:t>
            </w:r>
            <w:proofErr w:type="gramEnd"/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и десятич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в виде обык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вен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</w:t>
            </w:r>
            <w:r w:rsidR="00A135EE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135EE" w:rsidRPr="00DB106B" w:rsidRDefault="00A135EE" w:rsidP="00787C62">
            <w:pPr>
              <w:pStyle w:val="a8"/>
              <w:ind w:left="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6.Умножение  десятичной дроби на 10, 100, 1000 и т.д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умножение  десятичной дроби на 10, 100, 1000 и т.д.</w:t>
            </w:r>
          </w:p>
          <w:p w:rsidR="004B09D0" w:rsidRPr="00DB106B" w:rsidRDefault="00A135EE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7.Деление  десятичной дроби на 10, 100, 1000 и т.д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умножение  десятичной дроби на 10, 100, 1000 и т.д.</w:t>
            </w:r>
          </w:p>
          <w:p w:rsidR="004B09D0" w:rsidRPr="00DB106B" w:rsidRDefault="00A135EE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8.Перевод величин из одних единиц измерения в другие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существлять перевод величин, выраженных десятичными дробями, из одних единиц измерения в другие.</w:t>
            </w:r>
          </w:p>
          <w:p w:rsidR="004B09D0" w:rsidRPr="00DB106B" w:rsidRDefault="00A135EE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9.Таблица перевода  величин из одних единиц измерения в другие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существлять перевод величин, выраженных десятичными дробями, из одних единиц измерения в другие, используя таблицу перевода  величин из одних единиц измерения в другие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0.Сравнение десятичных дробе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равнивать и упорядочивать десятичные дроби.</w:t>
            </w:r>
          </w:p>
          <w:p w:rsidR="004B09D0" w:rsidRPr="00DB106B" w:rsidRDefault="00A135EE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1.Округление десятичных дробе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ерировать понятием:  десятичная дробь, выполнять округление рациональных чисел с заданной точностью</w:t>
            </w:r>
            <w:r w:rsidR="00A135E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A135EE" w:rsidRPr="00DB106B" w:rsidRDefault="00A135EE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именять карточки-консультанты (1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112.Разложение десятичных дробей на разрядные единицы. 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ерировать понятиями: разряды десятичной дроби, разложение десятичной дроби по разрядам</w:t>
            </w:r>
            <w:r w:rsidR="00A135E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A135EE" w:rsidRPr="00DB106B" w:rsidRDefault="00A135EE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3.Сложение десятичных дробе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сложение десятичных дробей.</w:t>
            </w:r>
          </w:p>
          <w:p w:rsidR="00A135EE" w:rsidRPr="00DB106B" w:rsidRDefault="00A135EE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4.Вычитание десятичных дробе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 вычитание десятичных дробей.</w:t>
            </w:r>
          </w:p>
          <w:p w:rsidR="00A135EE" w:rsidRPr="00DB106B" w:rsidRDefault="00A135EE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5.Законы арифметических действий для десятичных дробе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спользовать  правила действий с рациональными числами при выполнении вычислений</w:t>
            </w:r>
            <w:r w:rsidR="00A135E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DF4CDA" w:rsidRDefault="00DF4CDA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  <w:p w:rsidR="00A135EE" w:rsidRPr="00DB106B" w:rsidRDefault="00A135EE" w:rsidP="00DF4CDA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ыполнять </w:t>
            </w:r>
            <w:r w:rsidR="00DF4CDA">
              <w:rPr>
                <w:rFonts w:ascii="Times New Roman" w:hAnsi="Times New Roman"/>
                <w:sz w:val="24"/>
                <w:szCs w:val="24"/>
              </w:rPr>
              <w:t>разноуровневую самостоятельную работу (2, 3 группы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6.Решение задач и уравнений  с помощью десятичных дробе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Анализировать и осмысливать  тексты задач, в которых данные и искомые величины выражены  десятичными дробями, осуществлять переформулировку условия, извлекать необходимую информацию, строить логическую цепочку рассуждений; критически оценивать полученный ответ, осуществлять самоконтроль, проверяя ответ на соответствие условию. </w:t>
            </w:r>
          </w:p>
          <w:p w:rsidR="004B09D0" w:rsidRPr="00DB106B" w:rsidRDefault="00A135EE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7.Урок подготовки к контрольной работе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оводить несложные исследования, связанные со свойствами дробных чисел.</w:t>
            </w:r>
          </w:p>
          <w:p w:rsidR="00A135EE" w:rsidRPr="00DB106B" w:rsidRDefault="00A135EE" w:rsidP="00A135E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именять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к</w:t>
            </w:r>
            <w:r w:rsidRPr="00611862">
              <w:rPr>
                <w:rFonts w:ascii="Times New Roman" w:hAnsi="Times New Roman"/>
                <w:bCs/>
                <w:sz w:val="24"/>
                <w:szCs w:val="24"/>
              </w:rPr>
              <w:t>арточки для работы над теоретическим материалом и заданиями 1 уровня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118.Контрольная работа № 7 по теме: «Десятичные дроби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B09D0" w:rsidRPr="00DB106B" w:rsidRDefault="004B09D0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4B09D0" w:rsidRPr="00DB106B" w:rsidRDefault="00A135EE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разноуровневую контрольную работу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.Анализ контрольной работы. Умножение десятичных дробе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135EE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умножение  десятичных дробей</w:t>
            </w:r>
            <w:r w:rsidR="00A135E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A135EE" w:rsidRPr="00DB106B" w:rsidRDefault="00A135EE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0.Решение уравнени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простейшие уравнения на основе зависимостей между компонентами арифметических действий.</w:t>
            </w:r>
          </w:p>
          <w:p w:rsidR="00A135EE" w:rsidRPr="00DB106B" w:rsidRDefault="00A135EE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1.Применение законов умножения для десятичных дробе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BE569A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</w:t>
            </w:r>
            <w:r w:rsidR="00183B83" w:rsidRPr="00DB106B">
              <w:rPr>
                <w:rFonts w:ascii="Times New Roman" w:hAnsi="Times New Roman"/>
                <w:sz w:val="24"/>
                <w:szCs w:val="24"/>
              </w:rPr>
              <w:t>рименять законы арифметических действий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при выполнении вычислений.</w:t>
            </w:r>
          </w:p>
          <w:p w:rsidR="00A135EE" w:rsidRPr="00DB106B" w:rsidRDefault="00DF4CDA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2.Взаимно – обратные числ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040C3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Оперировать понятием: взаимно-обратные числа. 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3.Решение задач и уравнений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оставлять уравнения по условиям задач. Решать простейшие уравнения на основе зависимостей между компонентами арифметических действий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4.Понятие степени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Объяснять смысл записи </w:t>
            </w:r>
            <w:r w:rsidRPr="00DB106B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a</w:t>
            </w:r>
            <w:r w:rsidRPr="00DB106B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  <w:lang w:val="en-US"/>
              </w:rPr>
              <w:t>n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. Правильно использовать термины </w:t>
            </w:r>
            <w:r w:rsidRPr="00DB106B">
              <w:rPr>
                <w:rFonts w:ascii="Times New Roman" w:hAnsi="Times New Roman"/>
                <w:b/>
                <w:i/>
                <w:sz w:val="24"/>
                <w:szCs w:val="24"/>
              </w:rPr>
              <w:t>степень, основание степени, показатель степени</w:t>
            </w: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.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A135EE" w:rsidRPr="00DB106B" w:rsidRDefault="00A135EE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5.Возведение числа в заданную степень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числять значения степеней.</w:t>
            </w:r>
          </w:p>
          <w:p w:rsidR="00A135EE" w:rsidRPr="00DB106B" w:rsidRDefault="007D08FF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деформированные задания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6.Среднее арифметическое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Вычислять среднее арифметическое нескольких чисел. </w:t>
            </w:r>
          </w:p>
          <w:p w:rsidR="004B09D0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бъяснять отличие понятий «среднее арифметическое скоростей» и «средняя скорость движения».</w:t>
            </w:r>
          </w:p>
          <w:p w:rsidR="007D08FF" w:rsidRPr="00DB106B" w:rsidRDefault="007D08FF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7.Деление десятичной дроби на натуральное число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7D08FF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деление десятичной дроби на натуральное число.</w:t>
            </w:r>
            <w:r w:rsidR="007D08FF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4B09D0" w:rsidRPr="00DB106B" w:rsidRDefault="007D08FF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8.Решение уравнений с десятичными дробями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простейшие уравнения на основе зависимостей между компонентами арифметических действий.</w:t>
            </w:r>
          </w:p>
          <w:p w:rsidR="007D08FF" w:rsidRPr="00DB106B" w:rsidRDefault="007D08FF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9.Деление десятичной дроби на десятичную дробь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 деление десятичных дробей.</w:t>
            </w:r>
          </w:p>
          <w:p w:rsidR="007D08FF" w:rsidRPr="00DB106B" w:rsidRDefault="007D08FF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0.Закрепление правила  деление десятичной дроби на десятичную дробь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спользовать эквивалентные представления дробных чисел при их сравнении, при вычислениях.</w:t>
            </w:r>
          </w:p>
          <w:p w:rsidR="004B09D0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Выполнять прикидку и оценку в ходе вычислений.</w:t>
            </w:r>
          </w:p>
          <w:p w:rsidR="007D08FF" w:rsidRPr="00DB106B" w:rsidRDefault="007D08FF" w:rsidP="00787C6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самостоятельную работу (2 и 3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1.Решение примеров на все действия с десятичными дробями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7D08FF" w:rsidRDefault="004B09D0" w:rsidP="007D08FF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вычисления с десятичными дробями.</w:t>
            </w:r>
          </w:p>
          <w:p w:rsidR="007D08FF" w:rsidRPr="007D08FF" w:rsidRDefault="007D08FF" w:rsidP="007D08F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й тест с выбором ответа (2, 3 группы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132.Решение уравнений  с десятичными дробями. 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простейшие уравнения на основе зависимостей между компонентами арифметических действий.</w:t>
            </w:r>
          </w:p>
          <w:p w:rsidR="007D08FF" w:rsidRPr="00DB106B" w:rsidRDefault="007D08FF" w:rsidP="007D08FF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3.Решение  задач с десятичными дробями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DF52BD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Анализировать и осмысливать тексты задач, в которых данные и искомые величины выражены  десятичными дробями, осуществлять переформулировку условия, извлекать необходимую информацию, моделировать ситуацию с помощью схем, рисунков, реальных предметов; строить логическую цепочку рассуждений; критически оценивать полученный ответ, осуществлять самоконтроль, проверяя ответ на соответствие условию. </w:t>
            </w:r>
          </w:p>
          <w:p w:rsidR="007D08FF" w:rsidRPr="00DB106B" w:rsidRDefault="007D08F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</w:t>
            </w:r>
            <w:r w:rsidR="00A81F93">
              <w:rPr>
                <w:rFonts w:ascii="Times New Roman" w:hAnsi="Times New Roman"/>
                <w:sz w:val="24"/>
                <w:szCs w:val="24"/>
              </w:rPr>
              <w:t xml:space="preserve">нять разноуровневую  </w:t>
            </w:r>
            <w:r>
              <w:rPr>
                <w:rFonts w:ascii="Times New Roman" w:hAnsi="Times New Roman"/>
                <w:sz w:val="24"/>
                <w:szCs w:val="24"/>
              </w:rPr>
              <w:t>самостоятельную работу (2, 3 группы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133.Действия с десятичными дробями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B09D0" w:rsidRDefault="004B09D0" w:rsidP="00A81F93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вычисления с десятичными дробями.</w:t>
            </w:r>
          </w:p>
          <w:p w:rsidR="007D08FF" w:rsidRPr="00A81F93" w:rsidRDefault="00A81F93" w:rsidP="00A81F9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теоретическим материалом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135.Контрольная работа № 8 по теме: «Действия с десятичными дробями»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B09D0" w:rsidRPr="00DB106B" w:rsidRDefault="004B09D0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4B09D0" w:rsidRPr="00DB106B" w:rsidRDefault="007D08FF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6.Анализ контрольной работы. Понятие процент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DB106B">
              <w:rPr>
                <w:rStyle w:val="FontStyle60"/>
                <w:rFonts w:ascii="Times New Roman" w:hAnsi="Times New Roman" w:cs="Times New Roman"/>
                <w:b w:val="0"/>
                <w:sz w:val="24"/>
                <w:szCs w:val="24"/>
              </w:rPr>
              <w:t>Объяснять,</w:t>
            </w:r>
            <w:r w:rsidRPr="00DB106B">
              <w:rPr>
                <w:rStyle w:val="FontStyle60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что такое процент. </w:t>
            </w:r>
          </w:p>
          <w:p w:rsidR="007D08FF" w:rsidRPr="00DB106B" w:rsidRDefault="007D08FF" w:rsidP="00787C62">
            <w:pPr>
              <w:pStyle w:val="Style30"/>
              <w:widowControl/>
              <w:spacing w:line="240" w:lineRule="auto"/>
            </w:pPr>
            <w: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7.Перевод десятичной дроби в проценты и обратно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DB106B">
              <w:rPr>
                <w:rStyle w:val="FontStyle60"/>
                <w:rFonts w:ascii="Times New Roman" w:hAnsi="Times New Roman" w:cs="Times New Roman"/>
                <w:b w:val="0"/>
                <w:sz w:val="24"/>
                <w:szCs w:val="24"/>
              </w:rPr>
              <w:t>Представ</w:t>
            </w:r>
            <w:r w:rsidRPr="00DB106B">
              <w:rPr>
                <w:rStyle w:val="FontStyle60"/>
                <w:rFonts w:ascii="Times New Roman" w:hAnsi="Times New Roman" w:cs="Times New Roman"/>
                <w:b w:val="0"/>
                <w:sz w:val="24"/>
                <w:szCs w:val="24"/>
              </w:rPr>
              <w:softHyphen/>
              <w:t>лять</w:t>
            </w:r>
            <w:r w:rsidRPr="00DB106B">
              <w:rPr>
                <w:rStyle w:val="FontStyle60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оцен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ы в виде дробей и дроби в виде процентов.</w:t>
            </w:r>
          </w:p>
          <w:p w:rsidR="004B09D0" w:rsidRPr="00DB106B" w:rsidRDefault="007D08FF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8.Нахождение величины, которая принята за сто процентов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Находить процентное снижение ил</w:t>
            </w:r>
            <w:r w:rsidR="00A81F93">
              <w:rPr>
                <w:rFonts w:ascii="Times New Roman" w:hAnsi="Times New Roman"/>
                <w:sz w:val="24"/>
                <w:szCs w:val="24"/>
              </w:rPr>
              <w:t>и процентное повышение величины.</w:t>
            </w:r>
          </w:p>
          <w:p w:rsidR="00A81F93" w:rsidRPr="00DB106B" w:rsidRDefault="00A81F9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9.Задачи на проценты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задачи на нахождение процентного содержания (простейшие случаи).</w:t>
            </w:r>
          </w:p>
          <w:p w:rsidR="00A81F93" w:rsidRPr="00DB106B" w:rsidRDefault="00A81F9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0.Правила решения основных задач на проценты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Style w:val="FontStyle60"/>
                <w:rFonts w:ascii="Times New Roman" w:hAnsi="Times New Roman" w:cs="Times New Roman"/>
                <w:b w:val="0"/>
                <w:sz w:val="24"/>
                <w:szCs w:val="24"/>
              </w:rPr>
              <w:t xml:space="preserve">Решать 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дачи на проценты  (в том числе за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ачи из ре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альной прак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ки), исполь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уя при необходимо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 калькулятор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1.Задачи на нахождение процента от числ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DB106B">
              <w:rPr>
                <w:rStyle w:val="FontStyle60"/>
                <w:rFonts w:ascii="Times New Roman" w:hAnsi="Times New Roman" w:cs="Times New Roman"/>
                <w:b w:val="0"/>
                <w:sz w:val="24"/>
                <w:szCs w:val="24"/>
              </w:rPr>
              <w:t xml:space="preserve">Решать 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задачи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на нахождение процента от числа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 (в том числе за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ачи из ре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альной прак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ки), исполь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зуя при 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необходимо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 калькулятор.</w:t>
            </w:r>
          </w:p>
          <w:p w:rsidR="00A81F93" w:rsidRPr="00DB106B" w:rsidRDefault="00A81F9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2.Задачи на  нахождение числа по его проценту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Style w:val="FontStyle60"/>
                <w:rFonts w:ascii="Times New Roman" w:hAnsi="Times New Roman" w:cs="Times New Roman"/>
                <w:b w:val="0"/>
                <w:sz w:val="24"/>
                <w:szCs w:val="24"/>
              </w:rPr>
              <w:t xml:space="preserve">Решать 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задачи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на  нахождение числа по его проценту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 (в том числе за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ачи из ре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альной прак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ки), исполь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уя при необходимо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 калькулятор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3.Решение различных задач на проценты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DB106B">
              <w:rPr>
                <w:rStyle w:val="FontStyle60"/>
                <w:rFonts w:ascii="Times New Roman" w:hAnsi="Times New Roman" w:cs="Times New Roman"/>
                <w:b w:val="0"/>
                <w:sz w:val="24"/>
                <w:szCs w:val="24"/>
              </w:rPr>
              <w:t xml:space="preserve">Решать 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дачи на проценты  (в том числе за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ачи из ре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альной прак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ки), исполь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уя при необходимо</w:t>
            </w:r>
            <w:r w:rsidRPr="00DB106B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 калькулятор.</w:t>
            </w:r>
          </w:p>
          <w:p w:rsidR="00A81F93" w:rsidRDefault="00A81F9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  <w:p w:rsidR="00A81F93" w:rsidRPr="00DB106B" w:rsidRDefault="00A81F9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4.Микрокалькулятор. Назначение основных клавиш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D4AFD" w:rsidRPr="00DB106B" w:rsidRDefault="005D4AFD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ерировать понятиями: микрокалькулятор, клавиши микрокалькулятора и их функции.</w:t>
            </w:r>
          </w:p>
          <w:p w:rsidR="004B09D0" w:rsidRPr="00DB106B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5.Вычисления с использованием калькулятор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сложение, вычитание, умножение и деление натуральных чисел и десятичных дробей с помощью микрокалькулятора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6.Вычисление с использованием памяти калькулятор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Вычислять значения числовых выражений с использованием памяти микрокалькулятора. </w:t>
            </w:r>
          </w:p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7.Решение примеров с помощью калькулятора.</w:t>
            </w:r>
          </w:p>
        </w:tc>
        <w:tc>
          <w:tcPr>
            <w:tcW w:w="4253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оводить несложные исследования, связанные со свойствами дробей, с помощью микрокалькулятора.</w:t>
            </w:r>
          </w:p>
          <w:p w:rsidR="004B09D0" w:rsidRPr="00DB106B" w:rsidRDefault="00A81F9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.</w:t>
            </w:r>
          </w:p>
        </w:tc>
      </w:tr>
      <w:tr w:rsidR="004B09D0" w:rsidRPr="00DB106B" w:rsidTr="00787C62">
        <w:tc>
          <w:tcPr>
            <w:tcW w:w="1059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</w:t>
            </w:r>
            <w:r w:rsidRPr="00DB106B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V</w:t>
            </w:r>
            <w:r w:rsidRPr="00DB106B">
              <w:rPr>
                <w:rFonts w:ascii="Times New Roman" w:hAnsi="Times New Roman"/>
                <w:b/>
                <w:i/>
                <w:sz w:val="24"/>
                <w:szCs w:val="24"/>
              </w:rPr>
              <w:t>. Геометрические тела (10 ч)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8.Прямоугольный параллелепипед. Куб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аспознавать на чертежах, рисунках, в окружающем мире многогранники (прямоугольный параллелепипед, куб), их конфигурации. Приводить примеры аналогов геометрических фигур в окружающем мире.</w:t>
            </w:r>
          </w:p>
          <w:p w:rsidR="004B09D0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авильно употреблять термины: грань, ребро, вершина, измерения прямоугольного параллелепипеда. Изображать прямоугольный параллелепипед и куб  руки и с использованием чертежных инструментов. Изображать  на клетчатой бумаге с использованием ее свойств.</w:t>
            </w:r>
          </w:p>
          <w:p w:rsidR="00A81F93" w:rsidRPr="00DB106B" w:rsidRDefault="00A81F93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9.Развёртка прямоугольного параллелепипеда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Изготавливать пространственные фигуры из разверток; распознавать развертку параллелепипеда.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Моделировать геометрические объекты, используя бумагу, пластилин, проволоку и др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0.Развёртка куба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зготавливать пространственные фигуры из разверток; распознавать развертку куба. Моделировать геометрические объекты, используя бумагу, пластилин, проволоку и др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1.Измерения прямоугольного параллелепипеда и куба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авильно употреблять термины: грань, ребро, вершина, измерения прямоугольного параллелепипеда.</w:t>
            </w:r>
          </w:p>
          <w:p w:rsidR="00A81F93" w:rsidRPr="00DB106B" w:rsidRDefault="00A81F9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2.Нахождение площади поверхности фигур: прямоу</w:t>
            </w:r>
            <w:r w:rsidR="001A76A0">
              <w:rPr>
                <w:rFonts w:ascii="Times New Roman" w:hAnsi="Times New Roman"/>
                <w:sz w:val="24"/>
                <w:szCs w:val="24"/>
              </w:rPr>
              <w:t>гольного параллелепипеда, куба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числять площади поверхности прямоугольного параллелепипеда и куба.</w:t>
            </w:r>
          </w:p>
          <w:p w:rsidR="00A81F93" w:rsidRPr="00DB106B" w:rsidRDefault="00A81F9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3.Объём прямоугольного параллелепипеда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числять объем прямоугольного параллелепипеда, используя формулу объема прямоугольного параллелепипеда. Выражать одни единицы измерения объема через другие.</w:t>
            </w:r>
          </w:p>
          <w:p w:rsidR="00A81F93" w:rsidRPr="00DB106B" w:rsidRDefault="00A81F93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4.Объём куба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числять объем куба, используя формулу объема куба. Выражать одни единицы измерения объема через другие.</w:t>
            </w:r>
          </w:p>
          <w:p w:rsidR="00A81F93" w:rsidRPr="00DB106B" w:rsidRDefault="00A81F93" w:rsidP="00787C62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5.Решение задач на нахождение площади поверхности и объёма куба и прямоугольного параллелепипеда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задачи на нахождение площади поверхности и объемов кубов и прямоугольных параллелепипедов. Выделять в условии задачи данные, необходимые для решения задачи, строить логическую цепочку рассуждений, сопоставлять полученный результат с условием задачи.</w:t>
            </w:r>
          </w:p>
          <w:p w:rsidR="00A81F93" w:rsidRDefault="00A81F9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с наличием образца выполнения (1 группа).</w:t>
            </w:r>
          </w:p>
          <w:p w:rsidR="00A81F93" w:rsidRPr="00DB106B" w:rsidRDefault="00A81F9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6.Подготовка к контрольной работе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B09D0" w:rsidRPr="00DB106B" w:rsidRDefault="004B09D0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задания по теме «Проценты. Прямоугольный параллелепипед», аргументировать и презентовать решения.</w:t>
            </w:r>
          </w:p>
          <w:p w:rsidR="004B09D0" w:rsidRPr="00DB106B" w:rsidRDefault="00A81F93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решение разноуровневых задач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 xml:space="preserve">157.Контрольная работа № 9 по темам: «Проценты», «Прямоугольный параллелепипед». 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4B09D0" w:rsidRPr="00DB106B" w:rsidRDefault="004B09D0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4B09D0" w:rsidRPr="00DB106B" w:rsidRDefault="00A81F93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4B09D0" w:rsidRPr="00DB106B" w:rsidTr="00787C62">
        <w:tc>
          <w:tcPr>
            <w:tcW w:w="1059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</w:t>
            </w:r>
            <w:r w:rsidRPr="00DB106B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VI</w:t>
            </w:r>
            <w:r w:rsidRPr="00DB106B">
              <w:rPr>
                <w:rFonts w:ascii="Times New Roman" w:hAnsi="Times New Roman"/>
                <w:b/>
                <w:i/>
                <w:sz w:val="24"/>
                <w:szCs w:val="24"/>
              </w:rPr>
              <w:t>. Введение в вероятность (4 ч)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8.Анализ контрольной работы. Достоверные, невозможные и случайные события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водить примеры достоверных, невозможных и случайных событий.</w:t>
            </w:r>
          </w:p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9.Решение задач на различение разного вида события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ределять, является ли событие достоверным, невозможным или случайным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0.Комбинаторные задачи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перебор всех возможных вариантов для пересчета объектов или их комбинаций с помощью «дерева вариантов», выделять комбинации, отвечающие заданным условиям.</w:t>
            </w:r>
          </w:p>
          <w:p w:rsidR="00A81F93" w:rsidRDefault="00A81F9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именять карточки-консультанты </w:t>
            </w:r>
          </w:p>
          <w:p w:rsidR="00A81F93" w:rsidRPr="00DB106B" w:rsidRDefault="00A81F9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1группа).</w:t>
            </w:r>
          </w:p>
        </w:tc>
      </w:tr>
      <w:tr w:rsidR="004B09D0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1.Решение комбинаторных задач с помощью схем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Default="004B09D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перебор всех возможных вариантов для пересчета объектов или комбинаций, выделять комбинации, отвечающие заданным условиям.</w:t>
            </w:r>
          </w:p>
          <w:p w:rsidR="00A81F93" w:rsidRPr="00DB106B" w:rsidRDefault="00A81F9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.</w:t>
            </w:r>
          </w:p>
        </w:tc>
      </w:tr>
      <w:tr w:rsidR="004B09D0" w:rsidRPr="00DB106B" w:rsidTr="00787C62">
        <w:tc>
          <w:tcPr>
            <w:tcW w:w="10598" w:type="dxa"/>
            <w:gridSpan w:val="7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09D0" w:rsidRPr="00DB106B" w:rsidRDefault="004B09D0" w:rsidP="00787C62">
            <w:pPr>
              <w:pStyle w:val="a8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Повторение курса математики 5-го класса (9 ч)</w:t>
            </w:r>
          </w:p>
        </w:tc>
      </w:tr>
      <w:tr w:rsidR="001C4421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C4421" w:rsidRPr="00DB106B" w:rsidRDefault="001C4421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C4421" w:rsidRPr="00DB106B" w:rsidRDefault="001C4421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C4421" w:rsidRPr="00DB106B" w:rsidRDefault="001C4421" w:rsidP="00592FC3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2.Повторение по те</w:t>
            </w:r>
            <w:r w:rsidR="00592FC3">
              <w:rPr>
                <w:rFonts w:ascii="Times New Roman" w:hAnsi="Times New Roman"/>
                <w:sz w:val="24"/>
                <w:szCs w:val="24"/>
              </w:rPr>
              <w:t>ме: «Натуральные числа»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, «Обыкновенные дроби»</w:t>
            </w:r>
            <w:r w:rsidR="00592FC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C4421" w:rsidRDefault="001C4421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авила выполнения арифметических действий с натуральными числами, обыкновенными дробями.</w:t>
            </w:r>
          </w:p>
          <w:p w:rsidR="00592FC3" w:rsidRPr="00DB106B" w:rsidRDefault="00592FC3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разноуровневых заданий.</w:t>
            </w:r>
          </w:p>
        </w:tc>
      </w:tr>
      <w:tr w:rsidR="00EB290D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3.Повторение по теме: «Решение уравнений»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Default="00EB290D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простейшие уравнения на основе зависимостей между компонентами арифметических действий.</w:t>
            </w:r>
          </w:p>
          <w:p w:rsidR="00592FC3" w:rsidRPr="00DB106B" w:rsidRDefault="00592FC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разноуровневых заданий.</w:t>
            </w:r>
          </w:p>
        </w:tc>
      </w:tr>
      <w:tr w:rsidR="00EB290D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4.Повторение по теме: «Геометрические фигуры»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Default="00BC1B6B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онятия</w:t>
            </w:r>
            <w:r w:rsidR="00EB290D" w:rsidRPr="00DB106B">
              <w:rPr>
                <w:rFonts w:ascii="Times New Roman" w:hAnsi="Times New Roman"/>
                <w:sz w:val="24"/>
                <w:szCs w:val="24"/>
              </w:rPr>
              <w:t>, свойства геометрических фигур, формулы площадей при решении задач.</w:t>
            </w:r>
          </w:p>
          <w:p w:rsidR="00592FC3" w:rsidRPr="00DB106B" w:rsidRDefault="00592FC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разноуровневых заданий.</w:t>
            </w:r>
          </w:p>
        </w:tc>
      </w:tr>
      <w:tr w:rsidR="00EB290D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5.Повторение по теме: «Десятичные дроби»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Default="00EB290D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авила выполнения арифметических действий с десятичными числами.</w:t>
            </w:r>
          </w:p>
          <w:p w:rsidR="00592FC3" w:rsidRPr="00DB106B" w:rsidRDefault="00592FC3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разноуровневых заданий.</w:t>
            </w:r>
          </w:p>
        </w:tc>
      </w:tr>
      <w:tr w:rsidR="00EB290D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6.Повторение по теме: «Проценты»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Default="005E01A7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, полученные знания по теме «Проценты», при решении текстовых задач.</w:t>
            </w:r>
          </w:p>
          <w:p w:rsidR="00592FC3" w:rsidRPr="00DB106B" w:rsidRDefault="00592FC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Выполнять решение разноуровневых заданий.</w:t>
            </w:r>
          </w:p>
        </w:tc>
      </w:tr>
      <w:tr w:rsidR="00EB290D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7.Повторение по теме: «Геометрические тела»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Default="00B70832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формулы для нахождения площадей, объемов, площадей поверхности при решении геометрических задач.</w:t>
            </w:r>
          </w:p>
          <w:p w:rsidR="00592FC3" w:rsidRPr="00DB106B" w:rsidRDefault="00592FC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разноуровневых заданий.</w:t>
            </w:r>
          </w:p>
        </w:tc>
      </w:tr>
      <w:tr w:rsidR="00EB290D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8.Повторение по теме: «Введение в вероятность»,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Default="005E01A7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, полученные знания по теме «Введение в вероятность», при решении задач.</w:t>
            </w:r>
          </w:p>
          <w:p w:rsidR="00592FC3" w:rsidRPr="00DB106B" w:rsidRDefault="00592FC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разноуровневых заданий.</w:t>
            </w:r>
          </w:p>
        </w:tc>
      </w:tr>
      <w:tr w:rsidR="00EB290D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9.Итоговая контрольная работа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Default="00EB290D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592FC3" w:rsidRPr="00DB106B" w:rsidRDefault="00592FC3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EB290D" w:rsidRPr="00DB106B" w:rsidTr="00633FC2">
        <w:tc>
          <w:tcPr>
            <w:tcW w:w="817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32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70.Анализ итоговой контрольной работы.</w:t>
            </w:r>
          </w:p>
        </w:tc>
        <w:tc>
          <w:tcPr>
            <w:tcW w:w="40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B290D" w:rsidRPr="00DB106B" w:rsidRDefault="00EB290D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оводить диагностику учебных достижений.</w:t>
            </w:r>
          </w:p>
        </w:tc>
      </w:tr>
    </w:tbl>
    <w:p w:rsidR="002442C3" w:rsidRPr="00DB106B" w:rsidRDefault="002442C3" w:rsidP="00787C62">
      <w:pPr>
        <w:pStyle w:val="Standard"/>
        <w:jc w:val="both"/>
      </w:pPr>
    </w:p>
    <w:p w:rsidR="00502D23" w:rsidRPr="00DB106B" w:rsidRDefault="00502D23" w:rsidP="00787C62">
      <w:pPr>
        <w:pStyle w:val="a8"/>
        <w:shd w:val="clear" w:color="auto" w:fill="FFFFFF"/>
        <w:spacing w:line="240" w:lineRule="auto"/>
        <w:ind w:left="768" w:right="3053"/>
        <w:rPr>
          <w:rStyle w:val="dash041e005f0431005f044b005f0447005f043d005f044b005f0439005f005fchar1char1"/>
          <w:b/>
        </w:rPr>
      </w:pPr>
    </w:p>
    <w:p w:rsidR="00502D23" w:rsidRPr="00DB106B" w:rsidRDefault="00502D23" w:rsidP="00787C62">
      <w:pPr>
        <w:pStyle w:val="a8"/>
        <w:shd w:val="clear" w:color="auto" w:fill="FFFFFF"/>
        <w:spacing w:line="240" w:lineRule="auto"/>
        <w:ind w:left="768" w:right="3053"/>
        <w:rPr>
          <w:rStyle w:val="dash041e005f0431005f044b005f0447005f043d005f044b005f0439005f005fchar1char1"/>
          <w:b/>
        </w:rPr>
      </w:pPr>
    </w:p>
    <w:p w:rsidR="00502D23" w:rsidRPr="00DB106B" w:rsidRDefault="00502D23" w:rsidP="00787C62">
      <w:pPr>
        <w:pStyle w:val="a8"/>
        <w:shd w:val="clear" w:color="auto" w:fill="FFFFFF"/>
        <w:spacing w:line="240" w:lineRule="auto"/>
        <w:ind w:left="768" w:right="3053"/>
        <w:rPr>
          <w:rStyle w:val="dash041e005f0431005f044b005f0447005f043d005f044b005f0439005f005fchar1char1"/>
          <w:b/>
        </w:rPr>
      </w:pPr>
    </w:p>
    <w:p w:rsidR="00502D23" w:rsidRPr="00DB106B" w:rsidRDefault="00502D23" w:rsidP="00787C62">
      <w:pPr>
        <w:pStyle w:val="a8"/>
        <w:shd w:val="clear" w:color="auto" w:fill="FFFFFF"/>
        <w:spacing w:line="240" w:lineRule="auto"/>
        <w:ind w:left="768" w:right="3053"/>
        <w:rPr>
          <w:rStyle w:val="dash041e005f0431005f044b005f0447005f043d005f044b005f0439005f005fchar1char1"/>
          <w:b/>
        </w:rPr>
      </w:pPr>
    </w:p>
    <w:p w:rsidR="00502D23" w:rsidRPr="00DB106B" w:rsidRDefault="00502D23" w:rsidP="00787C62">
      <w:pPr>
        <w:pStyle w:val="a8"/>
        <w:shd w:val="clear" w:color="auto" w:fill="FFFFFF"/>
        <w:spacing w:line="240" w:lineRule="auto"/>
        <w:ind w:left="768" w:right="3053"/>
        <w:rPr>
          <w:rStyle w:val="dash041e005f0431005f044b005f0447005f043d005f044b005f0439005f005fchar1char1"/>
          <w:b/>
        </w:rPr>
      </w:pPr>
    </w:p>
    <w:p w:rsidR="00633FC2" w:rsidRPr="00DB106B" w:rsidRDefault="00633FC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633FC2" w:rsidRPr="00DB106B" w:rsidRDefault="00633FC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633FC2" w:rsidRPr="00DB106B" w:rsidRDefault="00633FC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633FC2" w:rsidRPr="00DB106B" w:rsidRDefault="00633FC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633FC2" w:rsidRPr="00DB106B" w:rsidRDefault="00633FC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633FC2" w:rsidRPr="00DB106B" w:rsidRDefault="00633FC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633FC2" w:rsidRPr="00DB106B" w:rsidRDefault="00633FC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633FC2" w:rsidRPr="00DB106B" w:rsidRDefault="00633FC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633FC2" w:rsidRPr="00DB106B" w:rsidRDefault="00633FC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633FC2" w:rsidRPr="00DB106B" w:rsidRDefault="00633FC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633FC2" w:rsidRPr="00DB106B" w:rsidRDefault="00633FC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633FC2" w:rsidRPr="00DB106B" w:rsidRDefault="00633FC2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502D23" w:rsidRPr="00DB106B" w:rsidRDefault="00502D23" w:rsidP="00787C62">
      <w:pPr>
        <w:pStyle w:val="a8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  <w:r w:rsidRPr="00DB106B">
        <w:rPr>
          <w:rFonts w:ascii="Times New Roman" w:hAnsi="Times New Roman"/>
          <w:b/>
          <w:sz w:val="24"/>
          <w:szCs w:val="24"/>
        </w:rPr>
        <w:t>Календарно-тематическое планирование</w:t>
      </w:r>
      <w:r w:rsidR="00E647B3" w:rsidRPr="00DB106B">
        <w:rPr>
          <w:rFonts w:ascii="Times New Roman" w:hAnsi="Times New Roman"/>
          <w:b/>
          <w:sz w:val="24"/>
          <w:szCs w:val="24"/>
        </w:rPr>
        <w:t xml:space="preserve"> 6 класс</w:t>
      </w:r>
    </w:p>
    <w:p w:rsidR="00502D23" w:rsidRPr="00DB106B" w:rsidRDefault="00502D23" w:rsidP="00787C62">
      <w:pPr>
        <w:pStyle w:val="a8"/>
        <w:spacing w:line="240" w:lineRule="auto"/>
        <w:rPr>
          <w:rFonts w:ascii="Times New Roman" w:hAnsi="Times New Roman"/>
          <w:b/>
          <w:sz w:val="24"/>
          <w:szCs w:val="24"/>
        </w:rPr>
      </w:pPr>
    </w:p>
    <w:tbl>
      <w:tblPr>
        <w:tblStyle w:val="ac"/>
        <w:tblW w:w="10598" w:type="dxa"/>
        <w:tblLook w:val="04A0" w:firstRow="1" w:lastRow="0" w:firstColumn="1" w:lastColumn="0" w:noHBand="0" w:noVBand="1"/>
      </w:tblPr>
      <w:tblGrid>
        <w:gridCol w:w="745"/>
        <w:gridCol w:w="734"/>
        <w:gridCol w:w="784"/>
        <w:gridCol w:w="4299"/>
        <w:gridCol w:w="4036"/>
      </w:tblGrid>
      <w:tr w:rsidR="00502D23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02D23" w:rsidRPr="00DB106B" w:rsidRDefault="00502D23" w:rsidP="00787C62">
            <w:pPr>
              <w:pStyle w:val="a8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Раздел (тема), количество часов</w:t>
            </w:r>
          </w:p>
        </w:tc>
      </w:tr>
      <w:tr w:rsidR="00502D23" w:rsidRPr="00DB106B" w:rsidTr="004E75A0">
        <w:tc>
          <w:tcPr>
            <w:tcW w:w="1479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02D23" w:rsidRPr="00DB106B" w:rsidRDefault="00502D23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Дата</w:t>
            </w:r>
          </w:p>
        </w:tc>
        <w:tc>
          <w:tcPr>
            <w:tcW w:w="784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</w:tcPr>
          <w:p w:rsidR="00502D23" w:rsidRPr="00DB106B" w:rsidRDefault="00502D23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</w:p>
        </w:tc>
        <w:tc>
          <w:tcPr>
            <w:tcW w:w="4299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  <w:hideMark/>
          </w:tcPr>
          <w:p w:rsidR="00502D23" w:rsidRPr="00DB106B" w:rsidRDefault="00502D23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Тема урока</w:t>
            </w:r>
          </w:p>
        </w:tc>
        <w:tc>
          <w:tcPr>
            <w:tcW w:w="4036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  <w:hideMark/>
          </w:tcPr>
          <w:p w:rsidR="00502D23" w:rsidRPr="00DB106B" w:rsidRDefault="00502D2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Характеристика основных видов учебной деятельности</w:t>
            </w:r>
          </w:p>
        </w:tc>
      </w:tr>
      <w:tr w:rsidR="00502D23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02D23" w:rsidRPr="00DB106B" w:rsidRDefault="00633FC2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лан</w:t>
            </w: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02D23" w:rsidRPr="00DB106B" w:rsidRDefault="00633FC2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акт</w:t>
            </w:r>
          </w:p>
        </w:tc>
        <w:tc>
          <w:tcPr>
            <w:tcW w:w="784" w:type="dxa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02D23" w:rsidRPr="00DB106B" w:rsidRDefault="00502D23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99" w:type="dxa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02D23" w:rsidRPr="00DB106B" w:rsidRDefault="00502D23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02D23" w:rsidRPr="00DB106B" w:rsidRDefault="00502D23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02D23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02D23" w:rsidRPr="00DB106B" w:rsidRDefault="00EB2A5A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Повторение курса 5 класса (4</w:t>
            </w:r>
            <w:r w:rsidR="00502D23"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ч)</w:t>
            </w:r>
          </w:p>
        </w:tc>
      </w:tr>
      <w:tr w:rsidR="007B29E1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7B29E1" w:rsidRPr="00DB106B" w:rsidRDefault="007B29E1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7B29E1" w:rsidRPr="00DB106B" w:rsidRDefault="007B29E1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7B29E1" w:rsidRPr="00DB106B" w:rsidRDefault="007B29E1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7B29E1" w:rsidRPr="00DB106B" w:rsidRDefault="007B29E1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овторение.</w:t>
            </w:r>
            <w:r w:rsidR="00112C98" w:rsidRPr="00DB106B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Обыкновенные дроби.</w:t>
            </w: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br/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7B29E1" w:rsidRPr="00DB106B" w:rsidRDefault="007B29E1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задан</w:t>
            </w:r>
            <w:r w:rsidR="00112C98" w:rsidRPr="00DB106B">
              <w:rPr>
                <w:rFonts w:ascii="Times New Roman" w:hAnsi="Times New Roman"/>
                <w:sz w:val="24"/>
                <w:szCs w:val="24"/>
              </w:rPr>
              <w:t>ия по теме</w:t>
            </w:r>
            <w:r w:rsidR="001A76A0" w:rsidRPr="00DB106B">
              <w:rPr>
                <w:rFonts w:ascii="Times New Roman" w:hAnsi="Times New Roman"/>
                <w:sz w:val="24"/>
                <w:szCs w:val="24"/>
              </w:rPr>
              <w:t>,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аргументировать и презентовать решения.</w:t>
            </w:r>
          </w:p>
          <w:p w:rsidR="007B29E1" w:rsidRPr="00DB106B" w:rsidRDefault="00000ECB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овторение. Десятичные дроби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Default="00112C9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задания по теме</w:t>
            </w:r>
            <w:r w:rsidR="001A76A0" w:rsidRPr="00DB106B">
              <w:rPr>
                <w:rFonts w:ascii="Times New Roman" w:hAnsi="Times New Roman"/>
                <w:sz w:val="24"/>
                <w:szCs w:val="24"/>
              </w:rPr>
              <w:t>,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аргументировать и презентовать решения.</w:t>
            </w:r>
          </w:p>
          <w:p w:rsidR="00000ECB" w:rsidRPr="00DB106B" w:rsidRDefault="00000ECB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Выполнять решение заданий с наличием образца выполнения (1 групп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ение задач и  уравнений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Default="00112C9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задания по теме</w:t>
            </w:r>
            <w:r w:rsidR="001A76A0" w:rsidRPr="00DB106B">
              <w:rPr>
                <w:rFonts w:ascii="Times New Roman" w:hAnsi="Times New Roman"/>
                <w:sz w:val="24"/>
                <w:szCs w:val="24"/>
              </w:rPr>
              <w:t>,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аргументировать и презентовать решения.</w:t>
            </w:r>
          </w:p>
          <w:p w:rsidR="00000ECB" w:rsidRPr="00DB106B" w:rsidRDefault="00000ECB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уравнений с наличием образца выполнения (1 групп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000ECB" w:rsidRPr="00DB106B" w:rsidRDefault="00000ECB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b/>
                <w:sz w:val="24"/>
                <w:szCs w:val="24"/>
              </w:rPr>
              <w:t>Раздел 1.</w:t>
            </w: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 </w:t>
            </w:r>
            <w:r w:rsidRPr="00DB106B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Положительные и отрицательные числа (63 ч)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rFonts w:eastAsiaTheme="minorHAnsi"/>
                <w:color w:val="auto"/>
              </w:rPr>
            </w:pPr>
            <w:r w:rsidRPr="00DB106B">
              <w:rPr>
                <w:b/>
                <w:bCs/>
                <w:color w:val="auto"/>
              </w:rPr>
              <w:t>Поворот и центральная симметрия (6 часов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оворот. Центр поворота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поворот любой геометрической фигуры относительно заданной точки на угол 90</w:t>
            </w:r>
            <w:r w:rsidRPr="00DB106B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и угол 180</w:t>
            </w:r>
            <w:r w:rsidRPr="00DB106B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0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с помощью инструментов, достраивать, изображать от руки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Центральная симметрия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Default="00112C9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троить фигуру, симметричную данной относительно точки, с помощью инструментов, достраивать, изображать от руки.</w:t>
            </w:r>
          </w:p>
          <w:p w:rsidR="00000ECB" w:rsidRPr="00DB106B" w:rsidRDefault="00000ECB" w:rsidP="00000ECB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остроение точек, симметричных данным.</w:t>
            </w: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Default="00112C9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Находить точку, симметричную относительно данной точки на координатном луче; находить центр симметрии для каждой пары симметричных точек, лежащих на заданном луче. Анализировать задания, аргументировать и презентовать решения. Находить информацию по заданной теме в источниках различного типа.</w:t>
            </w:r>
          </w:p>
          <w:p w:rsidR="00000ECB" w:rsidRDefault="00000ECB" w:rsidP="00787C6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  <w:p w:rsidR="00000ECB" w:rsidRPr="00DB106B" w:rsidRDefault="00000ECB" w:rsidP="00787C62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Связь между центральной симметрией и поворотом на 180 градусов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Конструировать орнаменты и паркеты, изображая их от руки, с помощью инструментов, а также используя компьютерные программы. Формулировать свойства фигур, симметричных относительно точки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Центрально-симметричные фигуры.</w:t>
            </w: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Default="00112C9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Исследовать свойства фигур, имеющих центр симметрии,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используя эксперимент, наблюдение, измерение, моделирование, в том числе компьютерное моделирование. Понимать и применять в речи термины: поворот, центр поворота, центральная симметрия, центр симметрии, центрально-симметричная фигура.</w:t>
            </w:r>
          </w:p>
          <w:p w:rsidR="00000ECB" w:rsidRPr="00DB106B" w:rsidRDefault="00000ECB" w:rsidP="00787C62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Нахождение симметричных точек на координатной прямой.</w:t>
            </w: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Default="00112C98" w:rsidP="00000ECB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Имеют представление о центрально симметричных фигурах.  Восприятие устной речи, проведение информационно-смыслового анализа текста и лекции, приведение и разбор примеров.  </w:t>
            </w:r>
          </w:p>
          <w:p w:rsidR="00000ECB" w:rsidRPr="00DB106B" w:rsidRDefault="00000ECB" w:rsidP="00000ECB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разноуровневую самостояте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оложительные и отрицательные числа </w:t>
            </w:r>
            <w:r w:rsidR="001A76A0"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оложительные и отрицательные числа.</w:t>
            </w: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аспознавать координатные прямые на рисунках и чертежах, определять температуру по показаниям термометра. Приводить примеры использования в окружающем мире положительных и отрицательных чисел (температура, доход-убыток, выше - ниже уровня моря и т. п.). Строить координатную прямую по алгоритму (прямая, с указанными на ней началом отсчёта, направлением отсчёта, и единичным отрезком).</w:t>
            </w:r>
          </w:p>
          <w:p w:rsidR="00112C98" w:rsidRPr="00DB106B" w:rsidRDefault="00000ECB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</w:t>
            </w:r>
            <w:r w:rsidR="007529F9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Координатная прямая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Pr="00DB106B" w:rsidRDefault="00112C98" w:rsidP="00000ECB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Распознавать координатные прямые на рисунках и чертежах, определять температуру по показаниям термометра. Приводить примеры использования в окружающем мире положительных и отрицательных чисел (температура, доход-убыток, выше - ниже уровня моря и т. п.). Строить </w:t>
            </w:r>
            <w:proofErr w:type="gramStart"/>
            <w:r w:rsidRPr="00DB106B">
              <w:rPr>
                <w:rFonts w:ascii="Times New Roman" w:hAnsi="Times New Roman"/>
                <w:sz w:val="24"/>
                <w:szCs w:val="24"/>
              </w:rPr>
              <w:t>координатную</w:t>
            </w:r>
            <w:proofErr w:type="gramEnd"/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прямую по алгоритму (прямая, с указанными на ней началом отсчёта, направлением отсчёта, и единичным отрезком</w:t>
            </w:r>
            <w:r w:rsidR="002B0D68" w:rsidRPr="00DB106B">
              <w:rPr>
                <w:rFonts w:ascii="Times New Roman" w:hAnsi="Times New Roman"/>
                <w:sz w:val="24"/>
                <w:szCs w:val="24"/>
              </w:rPr>
              <w:t>)</w:t>
            </w:r>
            <w:r w:rsidR="00000ECB">
              <w:rPr>
                <w:rFonts w:ascii="Times New Roman" w:hAnsi="Times New Roman"/>
                <w:sz w:val="24"/>
                <w:szCs w:val="24"/>
              </w:rPr>
              <w:t xml:space="preserve"> (1 группа)</w:t>
            </w:r>
            <w:r w:rsidR="002B0D68" w:rsidRPr="00DB106B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остроение точек по их координатам.</w:t>
            </w: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 xml:space="preserve">Строить координатную прямую по алгоритму (прямая, с указанными на ней началом отсчёта, направлением отсчёта, и единичным отрезком). Изображать положительные и </w:t>
            </w: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отрицательные числа точками координатной прямой. Выполнять обратную операцию. Понимать и применять в речи термины: координатная прямая, координата точки на прямой, положительное число, отрицательное число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Нахождение координат точек по их положению на координатной прямой.</w:t>
            </w: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7529F9" w:rsidRDefault="00112C98" w:rsidP="007529F9">
            <w:pP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Находить на координатной прямой координаты точки, симметричной относительно данной и находить центр симметрии для каждой пары симметричных точек. Аргументировано отвечать на поставленные вопросы,  осмысливать ошибки и их устранить.</w:t>
            </w:r>
            <w:r w:rsidR="007529F9" w:rsidRPr="0084572E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</w:p>
          <w:p w:rsidR="00112C98" w:rsidRPr="007529F9" w:rsidRDefault="007529F9" w:rsidP="007529F9">
            <w:pPr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Использовать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к</w:t>
            </w:r>
            <w:r w:rsidRPr="007529F9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арточки для работы над теоретическим материалом и заданиями 1 уровня.</w:t>
            </w:r>
          </w:p>
          <w:p w:rsidR="007529F9" w:rsidRPr="00DB106B" w:rsidRDefault="007529F9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Pr="00DB106B" w:rsidRDefault="00112C98" w:rsidP="00787C62">
            <w:pPr>
              <w:spacing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Модуль числа. Противоположные числа (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онятие модуля числа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Default="00112C98" w:rsidP="007529F9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онимать и применять геометрический смысл понятия модуля числа. Находить модуль данного числа.</w:t>
            </w:r>
          </w:p>
          <w:p w:rsidR="007529F9" w:rsidRPr="00DB106B" w:rsidRDefault="007529F9" w:rsidP="007529F9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ротивоположные числа.</w:t>
            </w: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Объяснять, какие числа называются противоположными. Записывать число, противоположное данному с помощью знака (–). Объяснять смысл записей (– </w:t>
            </w: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), –(– </w:t>
            </w: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). Объяснять смысл равенства  </w:t>
            </w:r>
            <w:r w:rsidR="001A76A0" w:rsidRPr="00DB106B">
              <w:rPr>
                <w:rFonts w:ascii="Times New Roman" w:hAnsi="Times New Roman"/>
                <w:sz w:val="24"/>
                <w:szCs w:val="24"/>
              </w:rPr>
              <w:t>- (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) = </w:t>
            </w: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, применять полученные умения при решении уравнений и задач.</w:t>
            </w:r>
          </w:p>
          <w:p w:rsidR="00112C98" w:rsidRDefault="007529F9" w:rsidP="007529F9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  <w:p w:rsidR="007529F9" w:rsidRPr="00DB106B" w:rsidRDefault="007529F9" w:rsidP="007529F9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деформированные задания (2, 3 группы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онятие рационального числа.</w:t>
            </w: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Характеризовать множество натуральных чисел, множество целых чисел, множество рациональных чисел.</w:t>
            </w:r>
          </w:p>
          <w:p w:rsidR="003D29A1" w:rsidRDefault="003D29A1" w:rsidP="007529F9">
            <w:pPr>
              <w:pStyle w:val="a8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ерировать на базовом уровне</w:t>
            </w:r>
            <w:r w:rsidRPr="00DB106B">
              <w:rPr>
                <w:rStyle w:val="FootnoteSymbol"/>
                <w:rFonts w:ascii="Times New Roman" w:hAnsi="Times New Roman"/>
                <w:sz w:val="24"/>
                <w:szCs w:val="24"/>
              </w:rPr>
              <w:footnoteReference w:id="3"/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понятиями: множество, элемент множества, подмножество,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принадлежность; задавать множества перечислением их элементов; находить пересечение, объединение, подмножество в простейших ситуациях.</w:t>
            </w:r>
            <w:r w:rsidR="007529F9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7529F9" w:rsidRPr="00DB106B" w:rsidRDefault="007529F9" w:rsidP="007529F9">
            <w:pPr>
              <w:pStyle w:val="a8"/>
              <w:tabs>
                <w:tab w:val="left" w:pos="1134"/>
              </w:tabs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Нахождение модулей рациональных</w:t>
            </w:r>
          </w:p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чисел.</w:t>
            </w: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Default="00112C98" w:rsidP="007529F9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Находить число, противоположное данному числу. Выполнять арифметические примеры, содержащие модуль, комментировать решения.</w:t>
            </w:r>
          </w:p>
          <w:p w:rsidR="007529F9" w:rsidRPr="00DB106B" w:rsidRDefault="007529F9" w:rsidP="007529F9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разноуровневую самостояте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Сравнение чисел </w:t>
            </w:r>
            <w:r w:rsidR="001A76A0"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Сравнение чисел с помощью координатной</w:t>
            </w:r>
          </w:p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рямой.</w:t>
            </w: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Default="00112C9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равнивать с помощью координатной прямой числа с одинаковыми знаками. Сравнивать с помощью координатной прямой: положительное число и нуль; отрицательное число и нуль; положительное и отрицательное числа; два отрицательных числа.</w:t>
            </w:r>
          </w:p>
          <w:p w:rsidR="007529F9" w:rsidRPr="00DB106B" w:rsidRDefault="007529F9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Сравнение чисел, опираясь на понятие</w:t>
            </w:r>
          </w:p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модуля.</w:t>
            </w:r>
          </w:p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Default="00112C98" w:rsidP="007529F9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Сравнивать числа одного знака на координатной прямой, записывать числа в порядке возрастание и убывания. Сравнивать числа, опираясь на понятие модуля.</w:t>
            </w:r>
          </w:p>
          <w:p w:rsidR="007529F9" w:rsidRPr="00DB106B" w:rsidRDefault="007529F9" w:rsidP="007529F9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Сравнение отрицательных чисел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Default="00112C98" w:rsidP="00DF743F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Сравнивать отрицательные числа.</w:t>
            </w:r>
          </w:p>
          <w:p w:rsidR="00DF743F" w:rsidRPr="00DB106B" w:rsidRDefault="00DF743F" w:rsidP="00DF743F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Сравнение чисел с разными</w:t>
            </w:r>
          </w:p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знаками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Default="00112C9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задания по теме «Сравнения рациональных чисел», аргументировать и презентовать решения.</w:t>
            </w:r>
          </w:p>
          <w:p w:rsidR="00DF743F" w:rsidRPr="00DB106B" w:rsidRDefault="00DF743F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араллельность прямых </w:t>
            </w:r>
            <w:r w:rsidR="001A76A0"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5 часов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араллельные прямые.</w:t>
            </w: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троить параллельные прямые с помощью чертежного угольника и применять полученные навыки при решении задач. Объяснять, какие прямые называют параллельными, формулировать их свойства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 xml:space="preserve">Геометрические фигуры, имеющие параллельные стороны: параллелограмм, трапеция, </w:t>
            </w: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прямоугольник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Распознавать на рисунках и чертежах параллельные прямые, отрезки, условные обозначения для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параллельных прямых и отрезков и правильно их применять.</w:t>
            </w: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 xml:space="preserve">Построение параллельных прямых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Default="00112C98" w:rsidP="00787C62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Находить в окружающем мире примеры параллельных прямых, примеры геометрических фигур с параллельными сторонами. Понимать и применять в речи термин </w:t>
            </w:r>
            <w:r w:rsidRPr="00DB106B">
              <w:rPr>
                <w:rFonts w:ascii="Times New Roman" w:hAnsi="Times New Roman"/>
                <w:iCs/>
                <w:sz w:val="24"/>
                <w:szCs w:val="24"/>
              </w:rPr>
              <w:t>параллельные прямые</w:t>
            </w:r>
            <w:r w:rsidRPr="00DB106B">
              <w:rPr>
                <w:rFonts w:ascii="Times New Roman" w:hAnsi="Times New Roman"/>
                <w:i/>
                <w:iCs/>
                <w:sz w:val="24"/>
                <w:szCs w:val="24"/>
              </w:rPr>
              <w:t>.</w:t>
            </w:r>
          </w:p>
          <w:p w:rsidR="00DF743F" w:rsidRPr="00DF743F" w:rsidRDefault="00DF743F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ыполнять построение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араллельных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прямых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B16BA7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Обобщающее повторение по теме «Положительные и отрицательные числа. Построение параллельных прямых»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задания по теме «Координатная прямая», аргументировать и презентовать решения.</w:t>
            </w:r>
          </w:p>
          <w:p w:rsidR="00112C98" w:rsidRPr="00DB106B" w:rsidRDefault="00DF743F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CF7480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Контрольная работа № 2</w:t>
            </w:r>
          </w:p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по теме: «Положительные и отрицательные</w:t>
            </w:r>
          </w:p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числа»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112C98" w:rsidRPr="00DB106B" w:rsidRDefault="00DF743F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Числовые выражения, содержащие знаки +, -. </w:t>
            </w:r>
            <w:r w:rsidR="001A76A0"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Анализ контрольной работы. Запись выражения, содержащего знаки «+», «-» с помощью координатной прямой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онимать геометрический смысл сложения рациональных чисел. Объяснять нахождение суммы чисел на примерах перемещения точки вдоль координатной прямой, изменения температуры, а так же с использованием понятий «прибыль» и «долг», «доход» и «расход».</w:t>
            </w:r>
          </w:p>
          <w:p w:rsidR="00DF743F" w:rsidRPr="00DB106B" w:rsidRDefault="00DF743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Иллюстрация числового выражения</w:t>
            </w:r>
          </w:p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как движение вдоль координатной прямой и как измерение температуры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бъяснять смысл числовых выражений, содержащих знаки «+», «-» и применять указанный навык для нахождения значения числовых выражений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Интерпретация числового выражения с использованием понятий «доход» и «расход»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овершенствовать навыки нахождения значения выражений, содержащих знаки «+», «-»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Нахождения значения числовых выражений, содержащих знаки «+», «-»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F743F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задания, аргументировать и презентовать решения.</w:t>
            </w:r>
          </w:p>
          <w:p w:rsidR="00112C98" w:rsidRPr="00DB106B" w:rsidRDefault="00DF743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й тест с выбором ответа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Алгебраическая сумма и ее свойства. </w:t>
            </w:r>
            <w:r w:rsidR="001A76A0"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312BF9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рименение</w:t>
            </w:r>
            <w:r w:rsidR="00112C98" w:rsidRPr="00DB106B">
              <w:rPr>
                <w:rFonts w:ascii="Times New Roman" w:eastAsia="Times New Roman" w:hAnsi="Times New Roman"/>
                <w:sz w:val="24"/>
                <w:szCs w:val="24"/>
              </w:rPr>
              <w:t xml:space="preserve"> переместительного закона при нахождении </w:t>
            </w:r>
            <w:r w:rsidR="00B96681" w:rsidRPr="00DB106B">
              <w:rPr>
                <w:rFonts w:ascii="Times New Roman" w:eastAsia="Times New Roman" w:hAnsi="Times New Roman"/>
                <w:sz w:val="24"/>
                <w:szCs w:val="24"/>
              </w:rPr>
              <w:t xml:space="preserve">значения </w:t>
            </w:r>
            <w:r w:rsidR="00112C98" w:rsidRPr="00DB106B">
              <w:rPr>
                <w:rFonts w:ascii="Times New Roman" w:eastAsia="Times New Roman" w:hAnsi="Times New Roman"/>
                <w:sz w:val="24"/>
                <w:szCs w:val="24"/>
              </w:rPr>
              <w:t>алгебраической суммы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Формулировать определение алгебраической суммы. Аргументировать с помощью конкретных примеров справедливость переместительного и сочетательного законов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арифметических действий для суммы положительных и отрицательных чисел.</w:t>
            </w:r>
          </w:p>
          <w:p w:rsidR="00DF743F" w:rsidRPr="00DB106B" w:rsidRDefault="00DF743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21320A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рименение</w:t>
            </w:r>
            <w:r w:rsidR="00112C98" w:rsidRPr="00DB106B">
              <w:rPr>
                <w:rFonts w:ascii="Times New Roman" w:eastAsia="Times New Roman" w:hAnsi="Times New Roman"/>
                <w:sz w:val="24"/>
                <w:szCs w:val="24"/>
              </w:rPr>
              <w:t xml:space="preserve"> сочетательного закона при нахождении </w:t>
            </w:r>
            <w:r w:rsidR="00B96681" w:rsidRPr="00DB106B">
              <w:rPr>
                <w:rFonts w:ascii="Times New Roman" w:eastAsia="Times New Roman" w:hAnsi="Times New Roman"/>
                <w:sz w:val="24"/>
                <w:szCs w:val="24"/>
              </w:rPr>
              <w:t xml:space="preserve">значения </w:t>
            </w:r>
            <w:r w:rsidR="00112C98" w:rsidRPr="00DB106B">
              <w:rPr>
                <w:rFonts w:ascii="Times New Roman" w:eastAsia="Times New Roman" w:hAnsi="Times New Roman"/>
                <w:sz w:val="24"/>
                <w:szCs w:val="24"/>
              </w:rPr>
              <w:t>алгебраической суммы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аспознавать алгебраическую сумму и её слагаемые. Представлять алгебраическую сумму в виде суммы положительных и отрицательных чисел, находить её рациональным способом.</w:t>
            </w:r>
          </w:p>
          <w:p w:rsidR="00DF743F" w:rsidRPr="00DB106B" w:rsidRDefault="00DF743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Запись числового выражения в виде алгебраической суммы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едставлять алгебраическую сумму в виде суммы положительных и отрицательных чисел и применять этот навык при решении задач.</w:t>
            </w:r>
          </w:p>
          <w:p w:rsidR="00DF743F" w:rsidRPr="00DB106B" w:rsidRDefault="00DF743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13BA7" w:rsidRPr="00DB106B" w:rsidRDefault="00413BA7" w:rsidP="00413BA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значения буквенных выражений при заданных значениях букв.</w:t>
            </w: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числять значения буквенных выражений при заданных значениях букв.</w:t>
            </w:r>
          </w:p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задания, аргументировать и презентовать решения.</w:t>
            </w:r>
          </w:p>
          <w:p w:rsidR="00DF743F" w:rsidRDefault="00DF743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  <w:p w:rsidR="00DF743F" w:rsidRPr="00DB106B" w:rsidRDefault="00DF743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авило вычисления значения алгебраической суммы. </w:t>
            </w:r>
            <w:r w:rsidR="001A76A0"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3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F645AA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равило вычисления значения алгебраической суммы двух чисел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оводить по алгоритму простейшие исследования для определения знака алгебраической суммы. Проводить по алгоритму простейшие исследования для нахождения модуля алгебраической суммы.</w:t>
            </w:r>
          </w:p>
          <w:p w:rsidR="00DF743F" w:rsidRPr="00DB106B" w:rsidRDefault="00DF743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413BA7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Решение заданий на применение правила вычисления значения алгебраической суммы чисел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 правила сложения двух чисел одного знака, двух чисел разных знаков, приводить примеры, применять эти правила для вычисления сумм.</w:t>
            </w:r>
          </w:p>
          <w:p w:rsidR="00DF743F" w:rsidRPr="00DB106B" w:rsidRDefault="00DF743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5190A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Применение рационального способа нахождения алгебраической суммы </w: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числовых выражений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DF743F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Аргументировать рациональный способ нахождения алгебраической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суммы числовых выражений, проводить доказательные рассуждения. Выполнять числовые подстановки в простейшие буквенные выражения, находить их значения.</w:t>
            </w:r>
          </w:p>
          <w:p w:rsidR="00DF743F" w:rsidRDefault="00DF743F" w:rsidP="00DF743F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  <w:p w:rsidR="00DF743F" w:rsidRPr="00DB106B" w:rsidRDefault="00DF743F" w:rsidP="00787C62">
            <w:pPr>
              <w:pStyle w:val="ae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ыполнять </w:t>
            </w:r>
            <w:r w:rsidR="00D05894">
              <w:rPr>
                <w:rFonts w:ascii="Times New Roman" w:hAnsi="Times New Roman"/>
                <w:sz w:val="24"/>
                <w:szCs w:val="24"/>
              </w:rPr>
              <w:t>деформированные зада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2, 3 группы)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 xml:space="preserve">Расстояние между точками координатной прямой </w:t>
            </w:r>
            <w:r w:rsidR="001A76A0"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3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Нахождение расстояния между точками с помощью координатной прямой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ереводить на математический язык выражения вида модуль суммы (разности), находить их значения, сравнивать и анализировать полученные результаты.</w:t>
            </w:r>
          </w:p>
          <w:p w:rsidR="00D05894" w:rsidRPr="00DB106B" w:rsidRDefault="00D05894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Нахождение расстояния между точками как модуля разности координат этих точек.</w:t>
            </w: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оводить по алгоритму простейшие исследования для определения расстояния между точками координатной прямой. Формулировать правило нахождения расстояния между точками по заданным координатам этих точек.</w:t>
            </w:r>
          </w:p>
          <w:p w:rsidR="00D05894" w:rsidRPr="00DB106B" w:rsidRDefault="00D05894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Нахождение координаты середины отрезка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</w:t>
            </w:r>
            <w:r w:rsidRPr="00DB106B">
              <w:rPr>
                <w:rFonts w:ascii="Times New Roman" w:hAnsi="Times New Roman"/>
                <w:bCs/>
                <w:sz w:val="24"/>
                <w:szCs w:val="24"/>
              </w:rPr>
              <w:t>злагать информацию, интерпретируя факты, разъясняя значение и смысл теории.</w:t>
            </w:r>
          </w:p>
          <w:p w:rsidR="00D05894" w:rsidRPr="00DB106B" w:rsidRDefault="00D05894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Осевая симметрия. </w:t>
            </w:r>
            <w:r w:rsidR="001A76A0"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3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Осевая симметрия. Фигуры, имеющие ось симметрии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Находить в окружающем мире, на рисунках, чертежах плоские и пространственные фигуры, симметричные относительно прямой. Строить фигуру, симметричную данной относительно прямой, с помощью инструментов, достраивать, изображать от руки. Изображать симметричные фигуры.</w:t>
            </w:r>
          </w:p>
          <w:p w:rsidR="00C924C9" w:rsidRPr="00DB106B" w:rsidRDefault="00C924C9" w:rsidP="00C924C9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остроение точек, симметричных данным относительно оси симметрии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924C9" w:rsidRDefault="00112C98" w:rsidP="00C924C9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 свойства двух фигур, симметричных относительно прямой. Понимать и применять в речи термины: осевая симметрия, ось симметрии, симметричная фигура.</w:t>
            </w:r>
            <w:r w:rsidR="00C924C9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C924C9" w:rsidRDefault="00C924C9" w:rsidP="00C924C9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ыполнять решение заданий с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наличием образца выполнения (1 группа).</w:t>
            </w:r>
          </w:p>
          <w:p w:rsidR="00112C98" w:rsidRPr="00DB106B" w:rsidRDefault="00112C98" w:rsidP="00C924C9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остроение оси симметрии.</w:t>
            </w: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Находить в окружающем мире, на рисунках, чертежах плоские и пространственные фигуры, симметричные относительно прямой. Строить фигуру, симметричную данной относительно прямой, с помощью инструментов, достраивать, изображать от руки. Изображать симметричные фигуры.</w:t>
            </w:r>
          </w:p>
          <w:p w:rsidR="00C924C9" w:rsidRPr="00DB106B" w:rsidRDefault="00C924C9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Числовые промежутки. </w:t>
            </w:r>
            <w:r w:rsidR="001A76A0"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Изображение числового промежутка на координатной прямой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оставлять аналитическую модель и символьную запись по соответствующей графической модели числового промежутка.</w:t>
            </w:r>
          </w:p>
          <w:p w:rsidR="00C924C9" w:rsidRPr="00DB106B" w:rsidRDefault="00C924C9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Графическая модель. Виды числовых промежутков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C924C9" w:rsidRDefault="00112C98" w:rsidP="00C924C9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ределять вид числового промежутка и научиться переходить от одной модели числового промежутка к другой.</w:t>
            </w:r>
            <w:r w:rsidR="00C924C9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12C98" w:rsidRPr="00DB106B" w:rsidRDefault="00C924C9" w:rsidP="00C924C9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Аналитическая модель.</w:t>
            </w:r>
          </w:p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C924C9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онимать и применять в речи термины: числовой промежуток, луч, открытый луч, отрезок, интервал, строгое неравенство, нестрогое неравенство, графическая модель, аналитическая модель, символическая запись. Указывать наименьшее и наибольшее число, принадлежащее данному числовому промежутку, или указывать, что таких чисел нет. Строить на координатной прямой симметричные числовые промежутки. Находить по рисунку симметричные числовые промежутки.</w:t>
            </w:r>
          </w:p>
          <w:p w:rsidR="00C924C9" w:rsidRPr="00DB106B" w:rsidRDefault="00C924C9" w:rsidP="00C924C9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задачи на «сухое вещество». Аргументировать решение, проводить самооценку собственных действий.</w:t>
            </w:r>
          </w:p>
          <w:p w:rsidR="00C924C9" w:rsidRPr="00C924C9" w:rsidRDefault="00C924C9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Использовать к</w:t>
            </w:r>
            <w:r w:rsidRPr="00C924C9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 xml:space="preserve">арточки для работы над теоретическим материалом и </w:t>
            </w:r>
            <w:r w:rsidRPr="00C924C9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lastRenderedPageBreak/>
              <w:t>заданиями 1 уровня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.</w:t>
            </w:r>
          </w:p>
          <w:p w:rsidR="00C924C9" w:rsidRPr="00DB106B" w:rsidRDefault="00C924C9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CF7480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Контрольная работа № 3</w:t>
            </w:r>
            <w:r w:rsidR="00112C98" w:rsidRPr="00DB106B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 по теме: «Числовые выражения»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C924C9" w:rsidRPr="00DB106B" w:rsidRDefault="00C924C9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112C98" w:rsidRPr="00DB106B" w:rsidRDefault="00112C98" w:rsidP="00787C62">
            <w:pPr>
              <w:spacing w:after="100" w:afterAutospacing="1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Умножение и деление положительных и отрицательных чисел. </w:t>
            </w:r>
            <w:r w:rsidR="001A76A0" w:rsidRPr="00DB106B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(</w:t>
            </w:r>
            <w:r w:rsidRPr="00DB106B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3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Умножение чисел с разными знаками.</w:t>
            </w:r>
          </w:p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Числовые выражения, содержащие знаки +,-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, обосновывать, иллюстрировать примерами и применять правила умножения числа на 1 и на (– 1). Формулировать, иллюстрировать примерами правила умножения и деления двух чисел с разными знаками.</w:t>
            </w:r>
          </w:p>
          <w:p w:rsidR="002E5B14" w:rsidRPr="00DB106B" w:rsidRDefault="002E5B14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spacing w:after="100" w:afterAutospacing="1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Деление чисел с разными знаками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, иллюстрировать примерами правила  деления двух чисел с разными знаками.</w:t>
            </w:r>
          </w:p>
          <w:p w:rsidR="002E5B14" w:rsidRPr="00DB106B" w:rsidRDefault="002E5B14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Умножение и деление положительных и</w:t>
            </w:r>
          </w:p>
          <w:p w:rsidR="00112C98" w:rsidRPr="00DB106B" w:rsidRDefault="00112C98" w:rsidP="00787C62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B106B">
              <w:rPr>
                <w:rFonts w:ascii="Times New Roman" w:eastAsia="Times New Roman" w:hAnsi="Times New Roman"/>
                <w:sz w:val="24"/>
                <w:szCs w:val="24"/>
              </w:rPr>
              <w:t>отрицательных чисел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сследовать влияние смены знаков в сомножителях на результат. Анализировать задания, аргументировать и презентовать решения.</w:t>
            </w:r>
          </w:p>
          <w:p w:rsidR="002E5B14" w:rsidRPr="00DB106B" w:rsidRDefault="002E5B14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й тест с выбором ответа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>Координатная плоскость (6 часов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Координаты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водить примеры различных систем координат в окружающем мире. Находить и записывать координаты объектов в различных системах координат (шахматная доска, схема, карта и др.). Находить информацию по заданной теме в источниках различного типа.</w:t>
            </w:r>
          </w:p>
          <w:p w:rsidR="00BA5D22" w:rsidRPr="00DB106B" w:rsidRDefault="00BA5D22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Координатная плоскость. Система </w:t>
            </w:r>
          </w:p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координат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бъяснять и иллюстрировать понятия: система координат, координатные прямые, начало координат, ось абсцисс, ось ординат, координатная плоскость, координаты точки на плоскости.</w:t>
            </w:r>
          </w:p>
          <w:p w:rsidR="00BA5D22" w:rsidRPr="00DB106B" w:rsidRDefault="00BA5D22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Запись координат точек по их положению на координатной плоскости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Определять координаты точек по их положению </w:t>
            </w:r>
            <w:proofErr w:type="gramStart"/>
            <w:r w:rsidRPr="00DB106B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координатной прямой.</w:t>
            </w:r>
          </w:p>
          <w:p w:rsidR="00BA5D22" w:rsidRPr="00DB106B" w:rsidRDefault="00BA5D22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остроение точек по их координатам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троить на координатной плоскости точки  по заданным координатам, находить координаты точек.</w:t>
            </w:r>
          </w:p>
          <w:p w:rsidR="00BA5D22" w:rsidRPr="00DB106B" w:rsidRDefault="00BA5D22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остроение геометрических фигур на координатной плоскости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троить на координатной плоскости точки и фигуры по заданным координатам, находить координаты точек.</w:t>
            </w:r>
            <w:r w:rsidR="00BA5D22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BA5D22" w:rsidRPr="00DB106B" w:rsidRDefault="00BA5D22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Нахождение площадей геометрических фигур, построенных на координатной плоскости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троить на координатной плоскости точки и фигуры по заданным координатам, находить площади геометрических фигур</w:t>
            </w:r>
            <w:r w:rsidR="00BA5D22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BA5D22" w:rsidRPr="00DB106B" w:rsidRDefault="00BA5D22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 xml:space="preserve">Умножение и деление обыкновенных дробей. 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Умножение обыкновенных дробей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 правила умножения обыкновенных дробей</w:t>
            </w:r>
            <w:r w:rsidR="001A76A0" w:rsidRPr="00DB106B">
              <w:rPr>
                <w:rFonts w:ascii="Times New Roman" w:hAnsi="Times New Roman"/>
                <w:sz w:val="24"/>
                <w:szCs w:val="24"/>
              </w:rPr>
              <w:t>.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Применять эти правила на практике.</w:t>
            </w:r>
          </w:p>
          <w:p w:rsidR="00C04074" w:rsidRPr="00DB106B" w:rsidRDefault="00C04074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Деление обыкновенных дробей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 правила деления обыкновенных дробей</w:t>
            </w:r>
            <w:r w:rsidR="001A76A0" w:rsidRPr="00DB106B">
              <w:rPr>
                <w:rFonts w:ascii="Times New Roman" w:hAnsi="Times New Roman"/>
                <w:sz w:val="24"/>
                <w:szCs w:val="24"/>
              </w:rPr>
              <w:t>.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Применять эти правила на практике.</w:t>
            </w:r>
          </w:p>
          <w:p w:rsidR="00C04074" w:rsidRPr="00DB106B" w:rsidRDefault="00C04074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Умножение смешанных чисел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 правила умножения  смешанных чисел. Применять эти правила на практике.</w:t>
            </w:r>
          </w:p>
          <w:p w:rsidR="00C04074" w:rsidRPr="00DB106B" w:rsidRDefault="00C04074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Деление смешанных чисел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 правила деления  смешанных чисел. Применять эти правила на практике.</w:t>
            </w:r>
          </w:p>
          <w:p w:rsidR="00C04074" w:rsidRDefault="00C04074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  <w:p w:rsidR="00C04074" w:rsidRPr="00DB106B" w:rsidRDefault="00C04074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 xml:space="preserve">Правило умножения для комбинаторных задач. 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</w:pPr>
            <w:r w:rsidRPr="00DB106B">
              <w:rPr>
                <w:color w:val="auto"/>
              </w:rPr>
              <w:t xml:space="preserve">Понятие </w:t>
            </w:r>
            <w:r w:rsidRPr="00DB106B">
              <w:t xml:space="preserve">комбинаторной задачи. Дерево возможных вариантов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комбинаторные задачи при помощи перебора всех возможных вариантов, при помощи дерева возможных вариантов.</w:t>
            </w:r>
          </w:p>
          <w:p w:rsidR="00C04074" w:rsidRPr="00DB106B" w:rsidRDefault="00C04074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ыполнять решение заданий с наличием образца выполнения (1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равило умножения для комбинаторных задач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Решать комбинаторные задачи при помощи перебора всех возможных вариантов,  при помощи </w:t>
            </w:r>
            <w:proofErr w:type="gramStart"/>
            <w:r w:rsidRPr="00DB106B">
              <w:rPr>
                <w:rFonts w:ascii="Times New Roman" w:hAnsi="Times New Roman"/>
                <w:sz w:val="24"/>
                <w:szCs w:val="24"/>
              </w:rPr>
              <w:t>логических рассуждений</w:t>
            </w:r>
            <w:proofErr w:type="gramEnd"/>
            <w:r w:rsidRPr="00DB106B">
              <w:rPr>
                <w:rFonts w:ascii="Times New Roman" w:hAnsi="Times New Roman"/>
                <w:sz w:val="24"/>
                <w:szCs w:val="24"/>
              </w:rPr>
              <w:t xml:space="preserve"> (правило умножения).</w:t>
            </w:r>
          </w:p>
          <w:p w:rsidR="00C04074" w:rsidRPr="00DB106B" w:rsidRDefault="00C04074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>Решение комбинаторных задач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делять комбинации, отвечающие заданным условиям. Развернуто обосновывать суждения.</w:t>
            </w:r>
          </w:p>
          <w:p w:rsidR="00C04074" w:rsidRPr="00DB106B" w:rsidRDefault="00C04074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>Подготовка к контрольной работе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задания, аргументировать и презентовать решения.</w:t>
            </w:r>
          </w:p>
          <w:p w:rsidR="00C04074" w:rsidRPr="00DB106B" w:rsidRDefault="00C04074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CF7480" w:rsidP="00787C62">
            <w:pPr>
              <w:pStyle w:val="Default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Контрольная работа №4</w:t>
            </w:r>
            <w:r w:rsidR="00112C98" w:rsidRPr="00DB106B">
              <w:rPr>
                <w:b/>
                <w:bCs/>
                <w:color w:val="auto"/>
              </w:rPr>
              <w:t xml:space="preserve"> по теме: «Умножение и </w:t>
            </w:r>
          </w:p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деление </w:t>
            </w:r>
          </w:p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 xml:space="preserve">обыкновенных дробей. Координатная </w:t>
            </w:r>
          </w:p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лоскость»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C04074" w:rsidRPr="00DB106B" w:rsidRDefault="00C04074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Раздел 2. Преобразование буквенных выражений (38 ч)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 xml:space="preserve">Раскрытие скобок. 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Анализ контрольной работы. Раскрытие скобок, используя распределительный закон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Находить площадь прямоугольника, составленного из двух прямоугольников, разными способами. Формулировать, обосновывать, иллюстрировать примерами, записывать с помощью букв и применять распределительный закон умножения относительно сложения.</w:t>
            </w:r>
          </w:p>
          <w:p w:rsidR="00E80231" w:rsidRPr="00DB106B" w:rsidRDefault="00E80231" w:rsidP="00E8023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и-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 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>Раскрытие скобок, перед которыми стоит знак +</w:t>
            </w:r>
            <w:r w:rsidR="001A76A0" w:rsidRPr="00DB106B">
              <w:rPr>
                <w:color w:val="auto"/>
              </w:rPr>
              <w:t xml:space="preserve">, </w:t>
            </w:r>
            <w:r w:rsidRPr="00DB106B">
              <w:rPr>
                <w:color w:val="auto"/>
              </w:rPr>
              <w:t>-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, обосновывать, иллюстрировать примерами и применять правила раскрытия скобок, перед которыми стоит знак «+» или знак «</w:t>
            </w:r>
            <w:proofErr w:type="gramStart"/>
            <w:r w:rsidRPr="00DB106B">
              <w:rPr>
                <w:rFonts w:ascii="Times New Roman" w:hAnsi="Times New Roman"/>
                <w:sz w:val="24"/>
                <w:szCs w:val="24"/>
              </w:rPr>
              <w:t>–»</w:t>
            </w:r>
            <w:proofErr w:type="gramEnd"/>
            <w:r w:rsidRPr="00DB106B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E80231" w:rsidRPr="00DB106B" w:rsidRDefault="00E80231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>Раскрытие скобок в буквенных выражениях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распределительный закон умножения для раскрытия скобок в буквенных выражениях.</w:t>
            </w:r>
          </w:p>
          <w:p w:rsidR="00E80231" w:rsidRPr="00DB106B" w:rsidRDefault="00E80231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</w:pPr>
            <w:r w:rsidRPr="00DB106B">
              <w:rPr>
                <w:color w:val="auto"/>
              </w:rPr>
              <w:t xml:space="preserve">Нахождение значений числовых выражений, предварительно раскрыв </w:t>
            </w:r>
            <w:r w:rsidRPr="00DB106B">
              <w:t xml:space="preserve">скобки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Формулировать, обосновывать, иллюстрировать примерами и применять правила раскрытия скобок, перед которыми стоит знак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«+» или знак «</w:t>
            </w:r>
            <w:proofErr w:type="gramStart"/>
            <w:r w:rsidRPr="00DB106B">
              <w:rPr>
                <w:rFonts w:ascii="Times New Roman" w:hAnsi="Times New Roman"/>
                <w:sz w:val="24"/>
                <w:szCs w:val="24"/>
              </w:rPr>
              <w:t>–»</w:t>
            </w:r>
            <w:proofErr w:type="gramEnd"/>
            <w:r w:rsidRPr="00DB106B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E80231" w:rsidRPr="00DB106B" w:rsidRDefault="00E80231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lastRenderedPageBreak/>
              <w:t xml:space="preserve">Упрощение выражений. 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6 часов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онятие коэффициента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онимать и применять в речи термины: алгебраическое выражение, коэффициент, подобные слагаемые, приведение подобных слагаемых; приводить подобные слагаемые и применять при упрощении буквенных выражений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одобные слагаемые. Приведение подобных слагаемых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онимать и применять в речи термины: подобные слагаемые, приведение подобных слагаемых; приводить подобные слагаемые и применять при упрощении буквенных выражений.</w:t>
            </w:r>
          </w:p>
          <w:p w:rsidR="00D31793" w:rsidRPr="00DB106B" w:rsidRDefault="00D31793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риведение подобных слагаемых, содержащих дробные коэффициенты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авило приведение подобных слагаемых</w:t>
            </w:r>
            <w:proofErr w:type="gramStart"/>
            <w:r w:rsidRPr="00DB106B"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</w:p>
          <w:p w:rsidR="00D31793" w:rsidRPr="00DB106B" w:rsidRDefault="00D31793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Упрощение выражений с использованием распределительного закона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распределительный закон при упрощении алгебраических выражений, решении уравнений (приводить подобные слагаемые, раскрывать скобки).</w:t>
            </w:r>
          </w:p>
          <w:p w:rsidR="00D31793" w:rsidRPr="00DB106B" w:rsidRDefault="00D31793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Упрощение выражений с использованием правил раскрытия скобок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оставлять математическую модель к задаче в виде буквенного выражения или уравнения и упрощать её.</w:t>
            </w:r>
          </w:p>
          <w:p w:rsidR="00D31793" w:rsidRDefault="00D31793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  <w:p w:rsidR="00D31793" w:rsidRPr="00DB106B" w:rsidRDefault="00D31793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Упрощение выражений в решении уравнений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авило приведение подобных слагаемых при решении уравнений.</w:t>
            </w:r>
          </w:p>
          <w:p w:rsidR="00BB4A5A" w:rsidRDefault="00D31793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  <w:p w:rsidR="00D31793" w:rsidRPr="00DB106B" w:rsidRDefault="00BB4A5A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 xml:space="preserve">Решение уравнений. 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еременные и постоянные величины. </w:t>
            </w:r>
            <w:r w:rsidRPr="00DB106B">
              <w:rPr>
                <w:color w:val="auto"/>
              </w:rPr>
              <w:lastRenderedPageBreak/>
              <w:t xml:space="preserve">Решение уравнения вида ах = в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Понимать и применять в речи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термины: переменная величина (переменная), постоянная величина (постоянная), </w:t>
            </w:r>
            <w:r w:rsidRPr="00DB106B">
              <w:rPr>
                <w:rFonts w:ascii="Times New Roman" w:hAnsi="Times New Roman"/>
                <w:bCs/>
                <w:sz w:val="24"/>
                <w:szCs w:val="24"/>
              </w:rPr>
              <w:t>взаимное уничтожение слагаемых.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Исследовать способы решения уравнений; переносить слагаемые из одной части уравнения в другую.</w:t>
            </w:r>
          </w:p>
          <w:p w:rsidR="00BB4A5A" w:rsidRPr="00DB106B" w:rsidRDefault="00BB4A5A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уравнений, используя перенос слагаемых из одной </w:t>
            </w:r>
          </w:p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части уравнения в другую. </w:t>
            </w:r>
          </w:p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BB4A5A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 алгоритм решения уравнений алгебраическим способом. Решать простейшие уравнения алгебраическим способом, используя перенос слагаемых из одной части уравнения в другую.</w:t>
            </w:r>
          </w:p>
          <w:p w:rsidR="00BB4A5A" w:rsidRPr="00DB106B" w:rsidRDefault="00BB4A5A" w:rsidP="00BB4A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уравнений содержащих скобки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BB4A5A">
            <w:pPr>
              <w:pStyle w:val="ae"/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 алгоритм решения уравнений алгебраическим способом. Решать простейшие уравнения алгебраическим способом, используя перенос слагаемых из одной части уравнения в другую; раскрытие скобок и приведение подобных слагаемых.</w:t>
            </w:r>
          </w:p>
          <w:p w:rsidR="00BB4A5A" w:rsidRDefault="00BB4A5A" w:rsidP="00BB4A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  <w:p w:rsidR="00BB4A5A" w:rsidRPr="00DB106B" w:rsidRDefault="00BB4A5A" w:rsidP="00BB4A5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3 группы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Уравнение как математическая модель реальной ситуации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ргументировать и записывать решение, проводить самооценку собственных действий.</w:t>
            </w:r>
          </w:p>
          <w:p w:rsidR="00BB4A5A" w:rsidRPr="00DB106B" w:rsidRDefault="00BB4A5A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ыполнять разноуровневые задания 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 xml:space="preserve">Решение задач на составление уравнений. 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9 часов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Три этапа  математического  моделирования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онимать и использовать в речи терминологию: математическая модель реальной ситуации, работа с математической моделью. Анализировать и осмысливать текст задачи, переформулировать условие, извлекать необходимую информацию, выделять три этапа математического моделирования (составление математической модели реальной ситуации; работа с математической моделью; ответ на вопрос задачи); осуществлять самоконтроль, проверяя ответ на соответствие.</w:t>
            </w:r>
          </w:p>
          <w:p w:rsidR="008F4EA8" w:rsidRPr="00DB106B" w:rsidRDefault="008F4EA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Математическая модель реальной ситуации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Заполнять таблицу для составления уравнения по тексту задачи.</w:t>
            </w:r>
          </w:p>
          <w:p w:rsidR="008F4EA8" w:rsidRPr="00DB106B" w:rsidRDefault="008F4EA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Составление задач по данным </w:t>
            </w:r>
          </w:p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математическим моделям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оставлять задачи по заданной математической модели. Анализировать и осмысливать текст задач, аргументировать и презентовать решения.</w:t>
            </w:r>
          </w:p>
          <w:p w:rsidR="008F4EA8" w:rsidRPr="00DB106B" w:rsidRDefault="008F4EA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задач на составление уравнений. Задачи на движение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текстовые задачи на движение с помощью уравнения, выделяя три этапа математического моделирования.</w:t>
            </w:r>
          </w:p>
          <w:p w:rsidR="008F4EA8" w:rsidRPr="00DB106B" w:rsidRDefault="008F4EA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задач на составление уравнений. Задачи на работу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текстовые задачи на работу с помощью уравнения, выделяя три этапа математического моделирования.</w:t>
            </w:r>
          </w:p>
          <w:p w:rsidR="008F4EA8" w:rsidRPr="00DB106B" w:rsidRDefault="008F4EA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задач на составление уравнений. Задачи на движение по воде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текстовые задачи на движение по воде с помощью уравнения, выделяя три этапа математического моделирования.</w:t>
            </w:r>
          </w:p>
          <w:p w:rsidR="008F4EA8" w:rsidRPr="00DB106B" w:rsidRDefault="008F4EA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>Решение задач  на составление уравнений.</w:t>
            </w:r>
            <w:r w:rsidR="001A76A0" w:rsidRPr="00DB106B">
              <w:rPr>
                <w:color w:val="auto"/>
              </w:rPr>
              <w:t xml:space="preserve"> </w:t>
            </w:r>
            <w:r w:rsidRPr="00DB106B">
              <w:rPr>
                <w:color w:val="auto"/>
              </w:rPr>
              <w:t xml:space="preserve">Задачи на проценты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текстовые задачи на проценты с помощью уравнения, выделяя три этапа математического моделирования.</w:t>
            </w:r>
          </w:p>
          <w:p w:rsidR="008F4EA8" w:rsidRPr="00DB106B" w:rsidRDefault="008F4EA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задач на составление уравнений. Задачи на определение стоимости покупки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текстовые задачи на определение стоимости покупки с помощью уравнения, выделяя три этапа математического моделирования.</w:t>
            </w:r>
          </w:p>
          <w:p w:rsidR="008F4EA8" w:rsidRPr="00DB106B" w:rsidRDefault="008F4EA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>Подготовка к контрольной работе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более сложные текстовые задачи с помощью уравнения, выделяя три этапа математического моделирования.</w:t>
            </w:r>
          </w:p>
          <w:p w:rsidR="008F4EA8" w:rsidRPr="00DB106B" w:rsidRDefault="008F4EA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CF7480" w:rsidP="00787C62">
            <w:pPr>
              <w:pStyle w:val="Default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Контрольная работа № 5</w:t>
            </w:r>
            <w:r w:rsidR="00112C98" w:rsidRPr="00DB106B">
              <w:rPr>
                <w:b/>
                <w:bCs/>
                <w:color w:val="auto"/>
              </w:rPr>
              <w:t xml:space="preserve"> по теме: «Преобразование буквенных </w:t>
            </w:r>
          </w:p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выражений»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8F4EA8" w:rsidRPr="00DB106B" w:rsidRDefault="008F4EA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Выполнять дифференцированную контро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lastRenderedPageBreak/>
              <w:t xml:space="preserve">Две основные задачи на дроби. </w:t>
            </w:r>
            <w:r w:rsidRPr="00DB106B">
              <w:rPr>
                <w:b/>
                <w:color w:val="auto"/>
              </w:rPr>
              <w:t>(3 часа</w:t>
            </w:r>
            <w:r w:rsidR="001A76A0" w:rsidRPr="00DB106B">
              <w:rPr>
                <w:b/>
                <w:color w:val="auto"/>
              </w:rPr>
              <w:t>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Задачи на нахождение части от целого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Понимать и использовать в речи терминологию: отыскание </w:t>
            </w: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дроби числа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, части от целого, процента от числа; или </w:t>
            </w: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числа по его дроби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,</w:t>
            </w: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целое по его части, числа по его проценту.</w:t>
            </w:r>
          </w:p>
          <w:p w:rsidR="00652478" w:rsidRPr="00DB106B" w:rsidRDefault="0065247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</w:pPr>
            <w:r w:rsidRPr="00DB106B">
              <w:rPr>
                <w:color w:val="auto"/>
              </w:rPr>
              <w:t xml:space="preserve">Задачи на нахождение </w:t>
            </w:r>
            <w:r w:rsidRPr="00DB106B">
              <w:t xml:space="preserve">целого по его части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основные задачи на дроби, в том числе задачи с практическим содержанием.</w:t>
            </w:r>
          </w:p>
          <w:p w:rsidR="00652478" w:rsidRPr="00DB106B" w:rsidRDefault="0065247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Задачи на нахождение части от целого и целого по его части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водить примеры задач на нахождение части от целого, целого по его части. Анализировать и осмысливать текст задач, аргументировать и презентовать решения.</w:t>
            </w:r>
          </w:p>
          <w:p w:rsidR="00652478" w:rsidRPr="00DB106B" w:rsidRDefault="0065247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 xml:space="preserve">Окружность. Длина окружности. 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3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онятие окружности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онимать и использовать терминологию, связанную с окружностью. Находить экспериментальным путём отношение длины окружности к диаметру. Определять длину окружности по готовому рисунку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Число пи. Длина окружности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спользовать формулу длины окружности при решении практических задач.</w:t>
            </w:r>
          </w:p>
          <w:p w:rsidR="00D168AC" w:rsidRPr="00DB106B" w:rsidRDefault="00D168AC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Задачи на вычисление длины окружности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Находить с помощью циркуля и линейки центр окружности, если он не обозначен, используя свойство прямого угла или свойство серединного перпендикуляра.</w:t>
            </w:r>
          </w:p>
          <w:p w:rsidR="00D168AC" w:rsidRPr="00DB106B" w:rsidRDefault="00D168AC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 xml:space="preserve">Площадь круга. 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3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онятие круга. Отличие от окружности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онимать и использовать терминологию, связанную с окружностью, кругом. Исследовать и выводить по заданному алгоритму формулу площади круга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лощадь круга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пределять по готовому рисунку площадь круга, площадь комбинированных фигур. Использовать формулу площади круга при решении практических задач.</w:t>
            </w:r>
          </w:p>
          <w:p w:rsidR="00D168AC" w:rsidRPr="00DB106B" w:rsidRDefault="00D168AC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Задачи на вычисление площади круга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формулу при решении задач; решать задачи на нахождение площади круга, комбинации фигур.</w:t>
            </w:r>
          </w:p>
          <w:p w:rsidR="001F3DE1" w:rsidRPr="00DB106B" w:rsidRDefault="001F3DE1" w:rsidP="001F3DE1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ую самостояте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 xml:space="preserve">Шар. Сфера. 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онятие шара. Объём шара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онимать и использовать терминологию, связанную с шаром. Изображать геометрическую модель шара. Находить в окружающем мире, распознавать на рисунках и чертежах шар, сферу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онятие сферы. Площадь сферы. </w:t>
            </w:r>
          </w:p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онимать и использовать терминологию, связанную с  сферой. Изображать геометрическую модель  сферы. Находить в окружающем мире, распознавать на рисунках и чертежах шар, сферу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>Задачи на вычисление объема шара, площади сферы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числять объем шара и площадь поверхности сферы, используя знания о приближённых значениях чисел.</w:t>
            </w:r>
          </w:p>
          <w:p w:rsidR="001F3DE1" w:rsidRPr="00DB106B" w:rsidRDefault="001F3DE1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>Подготовка к контрольной работе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задания, аргументировать и презентовать решения. Находить информацию по заданной теме в источниках различного типа.</w:t>
            </w:r>
          </w:p>
          <w:p w:rsidR="001F3DE1" w:rsidRPr="00DB106B" w:rsidRDefault="001F3DE1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CF7480" w:rsidP="00787C62">
            <w:pPr>
              <w:pStyle w:val="Default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Контрольная работа №6</w:t>
            </w:r>
            <w:r w:rsidR="00112C98" w:rsidRPr="00DB106B">
              <w:rPr>
                <w:b/>
                <w:bCs/>
                <w:color w:val="auto"/>
              </w:rPr>
              <w:t xml:space="preserve"> по теме: «Нахождение части от целого и целого по его части. Окружность»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1F3DE1" w:rsidRPr="00DB106B" w:rsidRDefault="001F3DE1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Раздел 3. Делимость натуральных чисел (32 ч)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Делители и кратные.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3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Анализ контрольной работы. Понятие делителя. Наибольший общий делитель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Формулировать определения понятий «кратное», «делитель», «общее кратное», «наименьшее общее кратное», «общий делитель», «наибольший общий делитель», иллюстрировать их и применять в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реч</w:t>
            </w:r>
            <w:r w:rsidR="001A76A0">
              <w:rPr>
                <w:rFonts w:ascii="Times New Roman" w:hAnsi="Times New Roman"/>
                <w:sz w:val="24"/>
                <w:szCs w:val="24"/>
              </w:rPr>
              <w:t>и. Находить делители, НОД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двух чисел методом перебора и применять эти умения при решении задач.</w:t>
            </w:r>
          </w:p>
          <w:p w:rsidR="00243413" w:rsidRPr="00DB106B" w:rsidRDefault="00243413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онятие кратного. Наименьшее общее </w:t>
            </w:r>
          </w:p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кратное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 определения понятий «кратное», «делитель», «общее кратное», «наименьшее общее кратное», «общий делитель», «наибольший общий делитель», иллюстрировать их и применять в речи. Находить делители и кратные данного числа, НОК двух чисел методом перебора и применять эти умения при решении задач.</w:t>
            </w:r>
          </w:p>
          <w:p w:rsidR="00243413" w:rsidRPr="00DB106B" w:rsidRDefault="00243413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Нахождение НОД (а; в) и НОК (а; в)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Находить наименьшее общее кратное и наибольший общий делитель двух чисел, использовать соответствующие обозначения. Решать текстовые задачи, связанные с делимостью чисел. Анализировать задания, аргументировать и презентовать решения.</w:t>
            </w:r>
          </w:p>
          <w:p w:rsidR="00243413" w:rsidRDefault="00243413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  <w:p w:rsidR="00243413" w:rsidRPr="00DB106B" w:rsidRDefault="00243413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 xml:space="preserve">Делимость произведения. 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Делимость произведения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Доказывать, понимать и формулировать признак  произведения на число, иллюстрировать примерами. </w:t>
            </w:r>
          </w:p>
          <w:p w:rsidR="00971666" w:rsidRPr="00DB106B" w:rsidRDefault="00971666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Использование делимости произведения при сокращении дробей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знак делимости произведения на число при сокращении дробей, решении задач, связанных с делимостью чисел.</w:t>
            </w:r>
          </w:p>
          <w:p w:rsidR="00971666" w:rsidRPr="00DB106B" w:rsidRDefault="00971666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Кратность произведения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Доказывать, понимать и формулировать признак  произведения на число, иллюстрировать примерами. </w:t>
            </w:r>
          </w:p>
          <w:p w:rsidR="00971666" w:rsidRPr="00DB106B" w:rsidRDefault="00971666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ризнак делимости произведения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Применять делимость произведения при нахождении частного двух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выражений и применять эти умения при решении задач.</w:t>
            </w:r>
          </w:p>
          <w:p w:rsidR="00971666" w:rsidRDefault="00971666" w:rsidP="00787C62">
            <w:pPr>
              <w:jc w:val="both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Использовать к</w:t>
            </w:r>
            <w:r w:rsidRPr="00971666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арточки для работы над теоретическим материалом и заданиями 1 уровня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.</w:t>
            </w:r>
          </w:p>
          <w:p w:rsidR="00971666" w:rsidRPr="00971666" w:rsidRDefault="00971666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Выполнять разноуровневую самостоятельную работу (2, 3 группы)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lastRenderedPageBreak/>
              <w:t>Делимость суммы и разности чисел.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4 часа)</w:t>
            </w:r>
          </w:p>
        </w:tc>
      </w:tr>
      <w:tr w:rsidR="00112C98" w:rsidRPr="00DB106B" w:rsidTr="004E75A0">
        <w:trPr>
          <w:trHeight w:val="137"/>
        </w:trPr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Делимость суммы чисел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Доказывать признаки делимости суммы  чисел на число. Понимать и формулировать свойства делимости суммы  чисел на число, иллюстрировать примерами, доказывать утверждения, обращаясь к соответствующим свойствам.</w:t>
            </w:r>
          </w:p>
          <w:p w:rsidR="00890DCB" w:rsidRPr="00DB106B" w:rsidRDefault="00890DCB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Задачи на использование делимости суммы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знаки делимости суммы разности на число при решении задач.</w:t>
            </w:r>
          </w:p>
          <w:p w:rsidR="00890DCB" w:rsidRPr="00DB106B" w:rsidRDefault="00890DCB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Делимость разности чисел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Доказывать признаки делимости суммы и разности чисел на число. Понимать и формулировать свойства делимости разности чисел на число, иллюстрировать примерами, доказывать утверждения, обращаясь к соответствующим свойствам.</w:t>
            </w:r>
          </w:p>
          <w:p w:rsidR="00890DCB" w:rsidRPr="00DB106B" w:rsidRDefault="00890DCB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Задачи на использование делимости разности чисел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знаки делимости  разности на число при решении задач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Признаки делимости на 2, 5, 10, 4 и 25.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ризнаки делимости на 2,5 и 10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Записывать натуральное число в </w:t>
            </w:r>
            <w:proofErr w:type="gramStart"/>
            <w:r w:rsidRPr="00DB106B">
              <w:rPr>
                <w:rFonts w:ascii="Times New Roman" w:hAnsi="Times New Roman"/>
                <w:sz w:val="24"/>
                <w:szCs w:val="24"/>
              </w:rPr>
              <w:t>виде</w:t>
            </w:r>
            <w:proofErr w:type="gramEnd"/>
            <w:r w:rsidRPr="00DB106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= 10</w:t>
            </w: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DB106B"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. Исследовать простейшие числовые закономерности, проводить числовые эксперименты, в том числе с использованием калькулятора, компьютера.</w:t>
            </w:r>
          </w:p>
          <w:p w:rsidR="00890DCB" w:rsidRPr="00DB106B" w:rsidRDefault="00890DCB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Задачи на использование признаков делимости </w:t>
            </w:r>
          </w:p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на 2,5 и 10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знаки делимости, в том числе при сокращении дробей. Использовать признаки делимости в рассуждениях.</w:t>
            </w:r>
          </w:p>
          <w:p w:rsidR="00890DCB" w:rsidRDefault="00890DCB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  <w:p w:rsidR="00890DCB" w:rsidRPr="00DB106B" w:rsidRDefault="00890DCB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Выполнять деформированные задания (2, 3 группы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ризнаки делимости на 4 и 25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знаки делимости к решению примеров и задач.</w:t>
            </w:r>
          </w:p>
          <w:p w:rsidR="00E54F21" w:rsidRPr="00DB106B" w:rsidRDefault="00E54F21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Задачи на использование признаков делимости на 4 и 25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знаки делимости, в том числе при сокращении дробей. Использовать признаки делимости в рассуждениях.</w:t>
            </w:r>
          </w:p>
          <w:p w:rsidR="00890DCB" w:rsidRPr="00DB106B" w:rsidRDefault="00890DCB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деформированные задания (2, 3 группы)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 xml:space="preserve">Признаки делимости на 3 и 9. 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ризнак делимости на 3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Исследовать простейшие числовые закономерности, проводить числовые эксперименты, в том числе с использованием калькулятора, компьютера. Анализировать и рассуждать в ходе исследования числовых закономерностей.</w:t>
            </w:r>
          </w:p>
          <w:p w:rsidR="00E54F21" w:rsidRPr="00DB106B" w:rsidRDefault="00E54F21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ризнак делимости на 9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Формулировать признаки делимости на 3 и 9. Приводить примеры чисел, делящихся и не делящихся на </w:t>
            </w:r>
            <w:proofErr w:type="gramStart"/>
            <w:r w:rsidRPr="00DB106B">
              <w:rPr>
                <w:rFonts w:ascii="Times New Roman" w:hAnsi="Times New Roman"/>
                <w:sz w:val="24"/>
                <w:szCs w:val="24"/>
              </w:rPr>
              <w:t>какое-либо</w:t>
            </w:r>
            <w:proofErr w:type="gramEnd"/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из указанных чисе</w:t>
            </w:r>
            <w:r w:rsidR="00E54F21">
              <w:rPr>
                <w:rFonts w:ascii="Times New Roman" w:hAnsi="Times New Roman"/>
                <w:sz w:val="24"/>
                <w:szCs w:val="24"/>
              </w:rPr>
              <w:t>л, давать развёрнутые пояснения.</w:t>
            </w:r>
          </w:p>
          <w:p w:rsidR="00E54F21" w:rsidRPr="00DB106B" w:rsidRDefault="00E54F21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карточки-консультанты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>Задачи на исполь</w:t>
            </w:r>
            <w:r w:rsidR="001A76A0">
              <w:rPr>
                <w:color w:val="auto"/>
              </w:rPr>
              <w:t>зование признаков делимости на 3</w:t>
            </w:r>
            <w:r w:rsidRPr="00DB106B">
              <w:rPr>
                <w:color w:val="auto"/>
              </w:rPr>
              <w:t xml:space="preserve"> и 9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знаки делимости</w:t>
            </w:r>
            <w:r w:rsidR="00E54F21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E54F21" w:rsidRPr="00DB106B" w:rsidRDefault="00E54F21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деформированные задания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Сокращение дробей с помощью признаков делимости на 3 и 9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знаки делимости, в том числе при сокращении дробей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>Подготовка к контрольной работе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задания, аргументировать и презентовать решения. Находить информацию по заданной теме в источниках различного типа.</w:t>
            </w:r>
          </w:p>
          <w:p w:rsidR="002C0D8C" w:rsidRDefault="002C0D8C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Использовать 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к</w:t>
            </w:r>
            <w:r w:rsidRPr="002C0D8C"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арточки для работы над теоретическим материалом и заданиями 1 уровня</w:t>
            </w:r>
            <w:r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</w:rPr>
              <w:t>.</w:t>
            </w:r>
          </w:p>
          <w:p w:rsidR="002C0D8C" w:rsidRPr="00DB106B" w:rsidRDefault="002C0D8C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CF7480" w:rsidP="00787C62">
            <w:pPr>
              <w:pStyle w:val="Default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Контрольная работа №7</w:t>
            </w:r>
            <w:r w:rsidR="00112C98" w:rsidRPr="00DB106B">
              <w:rPr>
                <w:b/>
                <w:bCs/>
                <w:color w:val="auto"/>
              </w:rPr>
              <w:t xml:space="preserve"> </w:t>
            </w:r>
          </w:p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по теме</w:t>
            </w:r>
            <w:r w:rsidR="001A76A0" w:rsidRPr="00DB106B">
              <w:rPr>
                <w:b/>
                <w:bCs/>
                <w:color w:val="auto"/>
              </w:rPr>
              <w:t>:</w:t>
            </w:r>
            <w:r w:rsidRPr="00DB106B">
              <w:rPr>
                <w:b/>
                <w:bCs/>
                <w:color w:val="auto"/>
              </w:rPr>
              <w:t xml:space="preserve"> «Признаки делимости. Делимость </w:t>
            </w:r>
          </w:p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оизведения»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2C0D8C" w:rsidRPr="00DB106B" w:rsidRDefault="002C0D8C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Простые числа. Разложение числа на простые множители.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Анализ контрольной работы. Простые и составные числа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Находить простые числа в ряду натуральных чисел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Таблица простых чисел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Пользоваться таблицей простых чисел и применять это умение при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решении задач.</w:t>
            </w:r>
          </w:p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Находить простые числа в ряду натуральных чисел, применяя решето Эратосфена, и использовать это умение при решении задач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азложение числа на простые множители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Освоить алгоритм разложения числа на простые множители, применяя признаки делимости, и научиться применять его при решении задач.</w:t>
            </w:r>
          </w:p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Выполнять разложение числа на простые множители в канонической форме. Записывать разложение числа на простые множители в виде произведения степеней простых чисел.</w:t>
            </w:r>
          </w:p>
          <w:p w:rsidR="00B30A01" w:rsidRPr="00DB106B" w:rsidRDefault="00B30A01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Сокращение дробей, используя разложение числителя и знаменателя на простые множители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оводить несложные исследования, опираясь на числовые эксперименты, в том числе с использованием калькулятора, компьютера.</w:t>
            </w:r>
          </w:p>
          <w:p w:rsidR="00B30A01" w:rsidRPr="00DB106B" w:rsidRDefault="00B30A01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Наибольший общий делитель (2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Наибольший общий делитель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 определение НОД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>Отыскание НОД чисел с помощью разложения их на простые множители</w:t>
            </w:r>
            <w:r w:rsidR="001A76A0" w:rsidRPr="00DB106B">
              <w:rPr>
                <w:color w:val="auto"/>
              </w:rPr>
              <w:t>.</w:t>
            </w:r>
            <w:r w:rsidRPr="00DB106B">
              <w:rPr>
                <w:color w:val="auto"/>
              </w:rPr>
              <w:t xml:space="preserve">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алгоритм нахождения НОД чисел с использованием разложения на простые множители.</w:t>
            </w:r>
          </w:p>
          <w:p w:rsidR="00B30A01" w:rsidRPr="00DB106B" w:rsidRDefault="00B30A01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 xml:space="preserve">Взаимно простые числа. Признак делимости на произведение. Наименьшее общее кратное. 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Взаимно простые числа. Их НОД и НОК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Формулировать определение взаимно простых чисел, иллюстрировать его на примерах и применять в речи. 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ризнак делимости на произведение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Формулировать признак делимости на произведение взаимно простых чисел, иллюстрировать его на примерах и применять при решении задач, связанных с делимостью.</w:t>
            </w:r>
          </w:p>
          <w:p w:rsidR="003A23FF" w:rsidRPr="00DB106B" w:rsidRDefault="003A23FF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>Отыскание НОК чисел с помощью разложения их на простые множители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3FF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Формулировать правило отыскания наименьшего общего кратного, иллюстрировать его примерами. Находить по правилу наименьшее общее кратное двух чисел,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использовать соответствующие обозначения.</w:t>
            </w:r>
            <w:r w:rsidR="003A23FF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12C98" w:rsidRPr="00DB106B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алгоритм отыскания НОК</w:t>
            </w:r>
            <w:r w:rsidR="003A23FF">
              <w:rPr>
                <w:rFonts w:ascii="Times New Roman" w:hAnsi="Times New Roman"/>
                <w:sz w:val="24"/>
                <w:szCs w:val="24"/>
              </w:rPr>
              <w:t xml:space="preserve">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Подготовка к контрольной работе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задания, аргументировать и презентовать решения. Находить информацию по заданной теме в источниках различного типа.</w:t>
            </w:r>
          </w:p>
          <w:p w:rsidR="003A23FF" w:rsidRPr="00DB106B" w:rsidRDefault="003A23F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CF7480" w:rsidP="00787C62">
            <w:pPr>
              <w:pStyle w:val="Default"/>
              <w:rPr>
                <w:b/>
                <w:color w:val="auto"/>
              </w:rPr>
            </w:pPr>
            <w:r w:rsidRPr="00DB106B">
              <w:rPr>
                <w:b/>
                <w:color w:val="auto"/>
              </w:rPr>
              <w:t>Контрольная работа № 8</w:t>
            </w:r>
            <w:r w:rsidR="00112C98" w:rsidRPr="00DB106B">
              <w:rPr>
                <w:b/>
                <w:color w:val="auto"/>
              </w:rPr>
              <w:t xml:space="preserve"> </w:t>
            </w:r>
          </w:p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b/>
                <w:color w:val="auto"/>
              </w:rPr>
              <w:t>по теме:</w:t>
            </w:r>
            <w:r w:rsidRPr="00DB106B">
              <w:rPr>
                <w:color w:val="auto"/>
              </w:rPr>
              <w:t xml:space="preserve"> </w:t>
            </w:r>
            <w:r w:rsidRPr="00DB106B">
              <w:rPr>
                <w:b/>
                <w:bCs/>
                <w:color w:val="auto"/>
              </w:rPr>
              <w:t xml:space="preserve">«Разложение чисел на простые </w:t>
            </w:r>
          </w:p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множители»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Применять приобретенные знания, умения, навыки в конкретной деятельности. </w:t>
            </w:r>
          </w:p>
          <w:p w:rsidR="003A23FF" w:rsidRPr="00DB106B" w:rsidRDefault="003A23F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Раздел 4. Математика вокруг нас (27 ч)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 xml:space="preserve">Отношение двух чисел. 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Отношение двух чисел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Находить отношение двух чисел и объяснять, что оно показывает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3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онятие пропорции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авильно читать пропорцию, называть ее крайние и средние члены, составлять пропорцию из данных отношений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Крайние и средние члены пропорции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Находить неизвестный крайний (средний) член пропорции и применять эти навыки при решении уравнений.</w:t>
            </w:r>
          </w:p>
          <w:p w:rsidR="008D4177" w:rsidRPr="00DB106B" w:rsidRDefault="008D4177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1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Основное свойство пропорции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Решать задачи на деление чисел и величин в данном отношении, в том числе задачи практического характера, задачи, связанные с нахождением точки </w:t>
            </w:r>
            <w:proofErr w:type="gramStart"/>
            <w:r w:rsidRPr="00DB106B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DB106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DB106B">
              <w:rPr>
                <w:rFonts w:ascii="Times New Roman" w:hAnsi="Times New Roman"/>
                <w:sz w:val="24"/>
                <w:szCs w:val="24"/>
              </w:rPr>
              <w:t>координатной</w:t>
            </w:r>
            <w:proofErr w:type="gramEnd"/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прямой по заданному отношению и координатам двух точек.</w:t>
            </w:r>
          </w:p>
          <w:p w:rsidR="008D4177" w:rsidRPr="00DB106B" w:rsidRDefault="008D4177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Диаграммы.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Диаграмма как вид математической модели реальной ситуации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Воспринимать диаграмму как один из видов математической модели. Знакомиться с различными типами диаграмм (столбчатая, круговая, графическая, графическая накопительная). 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Чтение диаграмм. Виды диаграмм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Анализировать готовые диаграммы, излагать и сравнивать информацию, представленную на диаграммах, интерпретируя факты, разъясняя значения, характеризующие данные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реальные процессы, явления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остроение диаграмм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троить столбчатые, круговые, накопительные диаграммы по данным таблиц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остроение диаграмм с </w:t>
            </w:r>
          </w:p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омощью компьютерных программ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Строить по образцу в несложных случаях различные типы диаграмм, в том числе с помощью программы </w:t>
            </w:r>
            <w:r w:rsidRPr="00DB106B">
              <w:rPr>
                <w:rFonts w:ascii="Times New Roman" w:hAnsi="Times New Roman"/>
                <w:sz w:val="24"/>
                <w:szCs w:val="24"/>
                <w:lang w:val="en-US"/>
              </w:rPr>
              <w:t>Microsoft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B106B">
              <w:rPr>
                <w:rFonts w:ascii="Times New Roman" w:hAnsi="Times New Roman"/>
                <w:sz w:val="24"/>
                <w:szCs w:val="24"/>
                <w:lang w:val="en-US"/>
              </w:rPr>
              <w:t>Excel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Строить диаграммы с помощью компьютерных программ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Пропорциональность величин.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4 часа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рямо пропорциональные величины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Уметь приводить примеры прямо пропорциональных величин, решать задачи с применением пропорциональности.</w:t>
            </w:r>
          </w:p>
          <w:p w:rsidR="004E75A0" w:rsidRPr="00DB106B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задач на прямо пропорциональные величины. </w:t>
            </w:r>
          </w:p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задачи на прямую пропорциональность.</w:t>
            </w:r>
          </w:p>
          <w:p w:rsidR="004E75A0" w:rsidRPr="00DB106B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Обратно пропорциональные величины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Уметь приводить примеры обратно пропорциональных величин, решать задачи с применением пропорциональности.</w:t>
            </w:r>
          </w:p>
          <w:p w:rsidR="004E75A0" w:rsidRPr="00DB106B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4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задач на обратно </w:t>
            </w:r>
          </w:p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пропорциональные величины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Решать задачи </w:t>
            </w:r>
            <w:proofErr w:type="gramStart"/>
            <w:r w:rsidRPr="00DB106B">
              <w:rPr>
                <w:rFonts w:ascii="Times New Roman" w:hAnsi="Times New Roman"/>
                <w:sz w:val="24"/>
                <w:szCs w:val="24"/>
              </w:rPr>
              <w:t>на прямую и</w:t>
            </w:r>
            <w:proofErr w:type="gramEnd"/>
            <w:r w:rsidRPr="00DB106B">
              <w:rPr>
                <w:rFonts w:ascii="Times New Roman" w:hAnsi="Times New Roman"/>
                <w:sz w:val="24"/>
                <w:szCs w:val="24"/>
              </w:rPr>
              <w:t xml:space="preserve"> обратную пропорциональность.</w:t>
            </w:r>
          </w:p>
          <w:p w:rsidR="004E75A0" w:rsidRPr="00DB106B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Решение задач с помощью пропорций. (6 часов)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задач с помощью пропорций. Прямая пропорциональность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текстовые задачи с прямо пропорциональными величинами с помощью пропорций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1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задач на прямую </w:t>
            </w:r>
          </w:p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пропорциональность с помощью пропорции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текстовые задачи с прямо пропорциональными величинами с помощью пропорций.</w:t>
            </w:r>
            <w:r w:rsidR="004E75A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112C98" w:rsidRPr="00DB106B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задач с помощью пропорций. Обратная пропорциональность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задачи с обратно пропорциональными величинами с помощью пропорций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задач на обратную </w:t>
            </w:r>
          </w:p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пропорциональность с помощью пропорции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задачи с обратно пропорциональными величинами с помощью пропорций.</w:t>
            </w:r>
          </w:p>
          <w:p w:rsidR="004E75A0" w:rsidRPr="00DB106B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>Решение задач с помощью пропорций. Задачи на проценты</w:t>
            </w:r>
            <w:r w:rsidR="001A76A0" w:rsidRPr="00DB106B">
              <w:rPr>
                <w:color w:val="auto"/>
              </w:rPr>
              <w:t xml:space="preserve">. </w:t>
            </w:r>
            <w:r w:rsidRPr="00DB106B">
              <w:rPr>
                <w:color w:val="auto"/>
              </w:rPr>
              <w:t xml:space="preserve">Подготовка к контрольной работе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Решать текстовые задачи с помощью пропорции, основного свойства пропорции. Анализировать и осмысливать текст задачи,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выполнять краткую запись к условию задачи на прямую и обратную пропорциональность, составлять на основании записи уравнение, решать его, оценивать ответ на соответствие.</w:t>
            </w:r>
          </w:p>
        </w:tc>
      </w:tr>
      <w:tr w:rsidR="00112C98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CF7480" w:rsidP="00787C62">
            <w:pPr>
              <w:pStyle w:val="Default"/>
              <w:rPr>
                <w:b/>
                <w:color w:val="auto"/>
              </w:rPr>
            </w:pPr>
            <w:r w:rsidRPr="00DB106B">
              <w:rPr>
                <w:b/>
                <w:color w:val="auto"/>
              </w:rPr>
              <w:t>Контрольная работа № 9</w:t>
            </w:r>
            <w:r w:rsidR="00112C98" w:rsidRPr="00DB106B">
              <w:rPr>
                <w:b/>
                <w:color w:val="auto"/>
              </w:rPr>
              <w:t xml:space="preserve"> </w:t>
            </w:r>
          </w:p>
          <w:p w:rsidR="00112C98" w:rsidRPr="00DB106B" w:rsidRDefault="00112C98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b/>
                <w:sz w:val="24"/>
                <w:szCs w:val="24"/>
              </w:rPr>
              <w:t xml:space="preserve">по теме: </w:t>
            </w:r>
            <w:r w:rsidRPr="00DB106B">
              <w:rPr>
                <w:rFonts w:ascii="Times New Roman" w:hAnsi="Times New Roman"/>
                <w:b/>
                <w:bCs/>
                <w:sz w:val="24"/>
                <w:szCs w:val="24"/>
              </w:rPr>
              <w:t>«Отношения и пропорции»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Default="00112C98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4E75A0" w:rsidRPr="00DB106B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112C98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112C98" w:rsidRPr="00DB106B" w:rsidRDefault="00112C98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Разные задачи.</w:t>
            </w:r>
            <w:r w:rsidR="001A76A0" w:rsidRPr="00DB106B">
              <w:rPr>
                <w:b/>
                <w:bCs/>
                <w:color w:val="auto"/>
              </w:rPr>
              <w:t>(</w:t>
            </w:r>
            <w:r w:rsidRPr="00DB106B">
              <w:rPr>
                <w:b/>
                <w:bCs/>
                <w:color w:val="auto"/>
              </w:rPr>
              <w:t>7 часов)</w:t>
            </w:r>
          </w:p>
        </w:tc>
      </w:tr>
      <w:tr w:rsidR="004E75A0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Анализ контрольной работы. </w:t>
            </w:r>
          </w:p>
          <w:p w:rsidR="004E75A0" w:rsidRPr="00DB106B" w:rsidRDefault="004E75A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Решение задач на отношение двух величин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Default="004E75A0" w:rsidP="004E75A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  <w:p w:rsidR="004E75A0" w:rsidRPr="00DB106B" w:rsidRDefault="003E6B8F" w:rsidP="004E75A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4E75A0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задач с использованием прямой </w:t>
            </w:r>
          </w:p>
          <w:p w:rsidR="004E75A0" w:rsidRPr="00DB106B" w:rsidRDefault="004E75A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пропорциональности величин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  <w:p w:rsidR="003E6B8F" w:rsidRPr="00DB106B" w:rsidRDefault="003E6B8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4E75A0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задач с использованием </w:t>
            </w:r>
          </w:p>
          <w:p w:rsidR="004E75A0" w:rsidRPr="00DB106B" w:rsidRDefault="004E75A0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обратной пропорциональности </w:t>
            </w:r>
          </w:p>
          <w:p w:rsidR="004E75A0" w:rsidRPr="00DB106B" w:rsidRDefault="004E75A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величин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Default="004E75A0" w:rsidP="004E75A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  <w:p w:rsidR="003E6B8F" w:rsidRPr="00DB106B" w:rsidRDefault="003E6B8F" w:rsidP="004E75A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4E75A0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5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задач на проценты с использованием пропорции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Default="004E75A0" w:rsidP="004E75A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  <w:p w:rsidR="003E6B8F" w:rsidRPr="00DB106B" w:rsidRDefault="003E6B8F" w:rsidP="004E75A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</w:tc>
      </w:tr>
      <w:tr w:rsidR="004E75A0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задач на смеси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Default="004E75A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задачи на смес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E6B8F" w:rsidRDefault="003E6B8F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  <w:p w:rsidR="004E75A0" w:rsidRPr="00DB106B" w:rsidRDefault="004E75A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4E75A0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1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задач на сплавы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Default="004E75A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Решать задачи на сплавы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E6B8F" w:rsidRDefault="003E6B8F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ешение заданий с наличием образца выполнения (1 группа).</w:t>
            </w:r>
          </w:p>
          <w:p w:rsidR="004E75A0" w:rsidRPr="00DB106B" w:rsidRDefault="004E75A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4E75A0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2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Решение различных задач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Анализировать и осмысливать текст задачи, решать задачи несколькими способами, аргументировать выбор рационального способа решения задачи алгебраическим методом (на проценты,  на движение, совместную работу и т.п.). Осуществлять самоконтроль, проверяя ответ на соответствие смыслу задачи.</w:t>
            </w:r>
          </w:p>
          <w:p w:rsidR="003E6B8F" w:rsidRPr="00DB106B" w:rsidRDefault="003E6B8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ую самостоятельную работу.</w:t>
            </w:r>
          </w:p>
        </w:tc>
      </w:tr>
      <w:tr w:rsidR="004E75A0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Первое знакомство с понятием вероятности.(1 час)</w:t>
            </w:r>
          </w:p>
        </w:tc>
      </w:tr>
      <w:tr w:rsidR="004E75A0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3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ервое знакомство с понятием «вероятность»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Оценивать вероятность событий разных видов, используя категории </w:t>
            </w:r>
            <w:r w:rsidRPr="00DB106B">
              <w:rPr>
                <w:rFonts w:ascii="Times New Roman" w:hAnsi="Times New Roman"/>
                <w:sz w:val="24"/>
                <w:szCs w:val="24"/>
              </w:rPr>
              <w:lastRenderedPageBreak/>
              <w:t>«маловероятно», «нулевая вероятность», «стопроцентная вероятность», «достаточно вероятно» и т.д.</w:t>
            </w:r>
          </w:p>
          <w:p w:rsidR="004E75A0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Применять формулу для подсчета вероятности случайного события при решении задач. </w:t>
            </w:r>
          </w:p>
          <w:p w:rsidR="003E6B8F" w:rsidRPr="00DB106B" w:rsidRDefault="003E6B8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– консультанты (1 группа).</w:t>
            </w:r>
          </w:p>
        </w:tc>
      </w:tr>
      <w:tr w:rsidR="004E75A0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lastRenderedPageBreak/>
              <w:t>Первое знакомство с подсчетом вероятности.(2 часа)</w:t>
            </w:r>
          </w:p>
        </w:tc>
      </w:tr>
      <w:tr w:rsidR="004E75A0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4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Первое знакомство с подсчётом вероятности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Default="004E75A0" w:rsidP="00787C62">
            <w:pPr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Проводить эксперименты (с монетой, игральным кубиком) для вывода формулы вычисления вероятности. Пояснить формулу вычисления вероятности примерами, применять при решении </w:t>
            </w:r>
            <w:r w:rsidRPr="00DB106B">
              <w:rPr>
                <w:rFonts w:ascii="Times New Roman" w:hAnsi="Times New Roman"/>
                <w:bCs/>
                <w:sz w:val="24"/>
                <w:szCs w:val="24"/>
              </w:rPr>
              <w:t>задач на нахождение вероятности событий.</w:t>
            </w:r>
          </w:p>
          <w:p w:rsidR="003E6B8F" w:rsidRPr="00DB106B" w:rsidRDefault="003E6B8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карточки – консультанты (1 группа).</w:t>
            </w:r>
          </w:p>
        </w:tc>
      </w:tr>
      <w:tr w:rsidR="004E75A0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5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>Первое зна</w:t>
            </w:r>
            <w:r w:rsidR="003E6B8F">
              <w:rPr>
                <w:color w:val="auto"/>
              </w:rPr>
              <w:t>комство с подсчётом вероятности. Решение задач.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Х</w:t>
            </w:r>
            <w:r w:rsidRPr="00DB106B">
              <w:rPr>
                <w:rFonts w:ascii="Times New Roman" w:hAnsi="Times New Roman"/>
                <w:bCs/>
                <w:sz w:val="24"/>
                <w:szCs w:val="24"/>
              </w:rPr>
              <w:t>арактеризовать любое событие, определяя его количественные характеристики, и подсчитать вероятность его появления.</w:t>
            </w: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Решать задачи на подсчет и сравнение вероятностей случайных событий.</w:t>
            </w:r>
            <w:r w:rsidRPr="00DB106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</w:p>
        </w:tc>
      </w:tr>
      <w:tr w:rsidR="004E75A0" w:rsidRPr="00DB106B" w:rsidTr="00787C62">
        <w:tc>
          <w:tcPr>
            <w:tcW w:w="10598" w:type="dxa"/>
            <w:gridSpan w:val="5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jc w:val="center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>Обобщающее повторение курса математики за 6 класс (5 ч)</w:t>
            </w:r>
          </w:p>
        </w:tc>
      </w:tr>
      <w:tr w:rsidR="004E75A0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6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rPr>
                <w:color w:val="auto"/>
              </w:rPr>
            </w:pPr>
            <w:r w:rsidRPr="00DB106B">
              <w:rPr>
                <w:bCs/>
                <w:color w:val="auto"/>
              </w:rPr>
              <w:t xml:space="preserve">Положительные и отрицательные числа.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авила выполнения арифметических действий с рациональными числами.</w:t>
            </w:r>
          </w:p>
          <w:p w:rsidR="003E6B8F" w:rsidRPr="00DB106B" w:rsidRDefault="003E6B8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4E75A0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7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rPr>
                <w:color w:val="auto"/>
              </w:rPr>
            </w:pPr>
            <w:r w:rsidRPr="00DB106B">
              <w:rPr>
                <w:bCs/>
                <w:color w:val="auto"/>
              </w:rPr>
              <w:t xml:space="preserve">Преобразование буквенных выражений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основные виды преобразований буквенных выражений.</w:t>
            </w:r>
          </w:p>
          <w:p w:rsidR="003E6B8F" w:rsidRPr="00DB106B" w:rsidRDefault="003E6B8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</w:p>
        </w:tc>
      </w:tr>
      <w:tr w:rsidR="004E75A0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8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rPr>
                <w:color w:val="auto"/>
              </w:rPr>
            </w:pPr>
            <w:r w:rsidRPr="00DB106B">
              <w:rPr>
                <w:bCs/>
                <w:color w:val="auto"/>
              </w:rPr>
              <w:t xml:space="preserve">Делимость натуральных чисел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знаки делимости при решении задач.</w:t>
            </w:r>
          </w:p>
          <w:p w:rsidR="003E6B8F" w:rsidRPr="00DB106B" w:rsidRDefault="003E6B8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разноуровневые задания.</w:t>
            </w:r>
            <w:bookmarkStart w:id="8" w:name="_GoBack"/>
            <w:bookmarkEnd w:id="8"/>
          </w:p>
        </w:tc>
      </w:tr>
      <w:tr w:rsidR="004E75A0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69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rPr>
                <w:color w:val="auto"/>
              </w:rPr>
            </w:pPr>
            <w:r w:rsidRPr="00DB106B">
              <w:rPr>
                <w:b/>
                <w:bCs/>
                <w:color w:val="auto"/>
              </w:rPr>
              <w:t xml:space="preserve">Итоговая контрольная работа за курс 6 класс </w:t>
            </w:r>
          </w:p>
          <w:p w:rsidR="004E75A0" w:rsidRPr="00DB106B" w:rsidRDefault="004E75A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именять приобретенные знания, умения, навыки в конкретной деятельности.</w:t>
            </w:r>
          </w:p>
          <w:p w:rsidR="003E6B8F" w:rsidRPr="00DB106B" w:rsidRDefault="003E6B8F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олнять дифференцированную контрольную работу.</w:t>
            </w:r>
          </w:p>
        </w:tc>
      </w:tr>
      <w:tr w:rsidR="004E75A0" w:rsidRPr="00DB106B" w:rsidTr="004E75A0">
        <w:tc>
          <w:tcPr>
            <w:tcW w:w="74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a8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  <w:tc>
          <w:tcPr>
            <w:tcW w:w="42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pStyle w:val="Default"/>
              <w:rPr>
                <w:color w:val="auto"/>
              </w:rPr>
            </w:pPr>
            <w:r w:rsidRPr="00DB106B">
              <w:rPr>
                <w:color w:val="auto"/>
              </w:rPr>
              <w:t xml:space="preserve">Анализ контрольной работы. </w:t>
            </w:r>
          </w:p>
          <w:p w:rsidR="004E75A0" w:rsidRPr="00DB106B" w:rsidRDefault="004E75A0" w:rsidP="00787C62">
            <w:pPr>
              <w:pStyle w:val="a8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 xml:space="preserve"> «Повторение курса 6 класса» </w:t>
            </w:r>
          </w:p>
        </w:tc>
        <w:tc>
          <w:tcPr>
            <w:tcW w:w="403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E75A0" w:rsidRPr="00DB106B" w:rsidRDefault="004E75A0" w:rsidP="00787C62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B106B">
              <w:rPr>
                <w:rFonts w:ascii="Times New Roman" w:hAnsi="Times New Roman"/>
                <w:sz w:val="24"/>
                <w:szCs w:val="24"/>
              </w:rPr>
              <w:t>Проводить диагностику учебных достижений.</w:t>
            </w:r>
          </w:p>
        </w:tc>
      </w:tr>
    </w:tbl>
    <w:p w:rsidR="00502D23" w:rsidRPr="00DB106B" w:rsidRDefault="00502D23" w:rsidP="00787C62">
      <w:pPr>
        <w:pStyle w:val="a8"/>
        <w:shd w:val="clear" w:color="auto" w:fill="FFFFFF"/>
        <w:spacing w:line="240" w:lineRule="auto"/>
        <w:ind w:left="768" w:right="3053"/>
        <w:rPr>
          <w:rStyle w:val="dash041e005f0431005f044b005f0447005f043d005f044b005f0439005f005fchar1char1"/>
          <w:b/>
        </w:rPr>
      </w:pPr>
    </w:p>
    <w:p w:rsidR="002B36B7" w:rsidRPr="00DB106B" w:rsidRDefault="002B36B7" w:rsidP="00787C62">
      <w:pPr>
        <w:pStyle w:val="a8"/>
        <w:shd w:val="clear" w:color="auto" w:fill="FFFFFF"/>
        <w:spacing w:line="240" w:lineRule="auto"/>
        <w:ind w:left="768" w:right="3053"/>
        <w:rPr>
          <w:rStyle w:val="dash041e005f0431005f044b005f0447005f043d005f044b005f0439005f005fchar1char1"/>
          <w:b/>
        </w:rPr>
      </w:pPr>
    </w:p>
    <w:p w:rsidR="00FC4058" w:rsidRPr="00DB106B" w:rsidRDefault="00FC4058" w:rsidP="00787C62">
      <w:pPr>
        <w:shd w:val="clear" w:color="auto" w:fill="FFFFFF"/>
        <w:spacing w:after="100" w:afterAutospacing="1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FC4058" w:rsidRPr="00DB106B" w:rsidRDefault="00FC4058" w:rsidP="00787C62">
      <w:pPr>
        <w:shd w:val="clear" w:color="auto" w:fill="FFFFFF"/>
        <w:spacing w:after="100" w:afterAutospacing="1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FC4058" w:rsidRPr="00DB106B" w:rsidRDefault="00FC4058" w:rsidP="00787C62">
      <w:pPr>
        <w:shd w:val="clear" w:color="auto" w:fill="FFFFFF"/>
        <w:spacing w:after="100" w:afterAutospacing="1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FC4058" w:rsidRPr="00DB106B" w:rsidRDefault="00FC4058" w:rsidP="00787C62">
      <w:pPr>
        <w:shd w:val="clear" w:color="auto" w:fill="FFFFFF"/>
        <w:spacing w:after="100" w:afterAutospacing="1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584689" w:rsidRPr="00DB106B" w:rsidRDefault="00584689" w:rsidP="00787C62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584689" w:rsidRPr="00DB106B" w:rsidRDefault="00584689" w:rsidP="00787C62">
      <w:pPr>
        <w:pStyle w:val="a8"/>
        <w:shd w:val="clear" w:color="auto" w:fill="FFFFFF"/>
        <w:spacing w:line="240" w:lineRule="auto"/>
        <w:ind w:left="768" w:right="3053"/>
        <w:rPr>
          <w:rStyle w:val="dash041e005f0431005f044b005f0447005f043d005f044b005f0439005f005fchar1char1"/>
          <w:b/>
        </w:rPr>
      </w:pPr>
    </w:p>
    <w:sectPr w:rsidR="00584689" w:rsidRPr="00DB106B" w:rsidSect="00787C62">
      <w:footerReference w:type="default" r:id="rId11"/>
      <w:pgSz w:w="11906" w:h="16838"/>
      <w:pgMar w:top="737" w:right="737" w:bottom="737" w:left="73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75A0" w:rsidRDefault="004E75A0" w:rsidP="003D29A1">
      <w:pPr>
        <w:spacing w:after="0" w:line="240" w:lineRule="auto"/>
      </w:pPr>
      <w:r>
        <w:separator/>
      </w:r>
    </w:p>
  </w:endnote>
  <w:endnote w:type="continuationSeparator" w:id="0">
    <w:p w:rsidR="004E75A0" w:rsidRDefault="004E75A0" w:rsidP="003D29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entury Schoolbook">
    <w:altName w:val="Times New Roman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56876012"/>
      <w:docPartObj>
        <w:docPartGallery w:val="Page Numbers (Bottom of Page)"/>
        <w:docPartUnique/>
      </w:docPartObj>
    </w:sdtPr>
    <w:sdtContent>
      <w:p w:rsidR="004E75A0" w:rsidRDefault="004E75A0">
        <w:pPr>
          <w:pStyle w:val="af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E6B8F">
          <w:rPr>
            <w:noProof/>
          </w:rPr>
          <w:t>57</w:t>
        </w:r>
        <w:r>
          <w:rPr>
            <w:noProof/>
          </w:rPr>
          <w:fldChar w:fldCharType="end"/>
        </w:r>
      </w:p>
    </w:sdtContent>
  </w:sdt>
  <w:p w:rsidR="004E75A0" w:rsidRDefault="004E75A0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75A0" w:rsidRDefault="004E75A0" w:rsidP="003D29A1">
      <w:pPr>
        <w:spacing w:after="0" w:line="240" w:lineRule="auto"/>
      </w:pPr>
      <w:r>
        <w:separator/>
      </w:r>
    </w:p>
  </w:footnote>
  <w:footnote w:type="continuationSeparator" w:id="0">
    <w:p w:rsidR="004E75A0" w:rsidRDefault="004E75A0" w:rsidP="003D29A1">
      <w:pPr>
        <w:spacing w:after="0" w:line="240" w:lineRule="auto"/>
      </w:pPr>
      <w:r>
        <w:continuationSeparator/>
      </w:r>
    </w:p>
  </w:footnote>
  <w:footnote w:id="1">
    <w:p w:rsidR="004E75A0" w:rsidRDefault="004E75A0" w:rsidP="0062645C">
      <w:pPr>
        <w:pStyle w:val="afa"/>
      </w:pPr>
    </w:p>
  </w:footnote>
  <w:footnote w:id="2">
    <w:p w:rsidR="004E75A0" w:rsidRDefault="004E75A0" w:rsidP="0062645C">
      <w:pPr>
        <w:pStyle w:val="afa"/>
      </w:pPr>
    </w:p>
  </w:footnote>
  <w:footnote w:id="3">
    <w:p w:rsidR="004E75A0" w:rsidRDefault="004E75A0" w:rsidP="003D29A1">
      <w:r>
        <w:br w:type="page"/>
      </w:r>
    </w:p>
    <w:p w:rsidR="004E75A0" w:rsidRDefault="004E75A0" w:rsidP="003D29A1">
      <w:pPr>
        <w:pStyle w:val="Footnote"/>
        <w:pageBreakBefore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30"/>
    <w:lvl w:ilvl="0">
      <w:start w:val="1"/>
      <w:numFmt w:val="bullet"/>
      <w:lvlText w:val=""/>
      <w:lvlJc w:val="left"/>
      <w:pPr>
        <w:tabs>
          <w:tab w:val="num" w:pos="0"/>
        </w:tabs>
        <w:ind w:left="720" w:hanging="360"/>
      </w:pPr>
      <w:rPr>
        <w:rFonts w:ascii="Symbol" w:hAnsi="Symbol" w:cs="Wingdings"/>
      </w:rPr>
    </w:lvl>
  </w:abstractNum>
  <w:abstractNum w:abstractNumId="1">
    <w:nsid w:val="001B4294"/>
    <w:multiLevelType w:val="multilevel"/>
    <w:tmpl w:val="D56C4E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04E53B9"/>
    <w:multiLevelType w:val="multilevel"/>
    <w:tmpl w:val="732E1D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434457A"/>
    <w:multiLevelType w:val="multilevel"/>
    <w:tmpl w:val="2B2E0C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EDC03D9"/>
    <w:multiLevelType w:val="multilevel"/>
    <w:tmpl w:val="BC80ED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F89708A"/>
    <w:multiLevelType w:val="multilevel"/>
    <w:tmpl w:val="6ACED2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10A2C25"/>
    <w:multiLevelType w:val="multilevel"/>
    <w:tmpl w:val="697E8B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1">
    <w:nsid w:val="27BF0878"/>
    <w:multiLevelType w:val="hybridMultilevel"/>
    <w:tmpl w:val="18B8C59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2B714FAA"/>
    <w:multiLevelType w:val="multilevel"/>
    <w:tmpl w:val="07C8E0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F896068"/>
    <w:multiLevelType w:val="hybridMultilevel"/>
    <w:tmpl w:val="E362D06A"/>
    <w:lvl w:ilvl="0" w:tplc="1CAEC4B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1BF38E7"/>
    <w:multiLevelType w:val="multilevel"/>
    <w:tmpl w:val="8CD08E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37155075"/>
    <w:multiLevelType w:val="multilevel"/>
    <w:tmpl w:val="DD022C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8926922"/>
    <w:multiLevelType w:val="multilevel"/>
    <w:tmpl w:val="FD847C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391B7EB4"/>
    <w:multiLevelType w:val="multilevel"/>
    <w:tmpl w:val="1E0E77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9C725FA"/>
    <w:multiLevelType w:val="hybridMultilevel"/>
    <w:tmpl w:val="5D20EC8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F2D3EBF"/>
    <w:multiLevelType w:val="hybridMultilevel"/>
    <w:tmpl w:val="E0E2F8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1CF2C52"/>
    <w:multiLevelType w:val="hybridMultilevel"/>
    <w:tmpl w:val="F89C1CE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5A036CE3"/>
    <w:multiLevelType w:val="multilevel"/>
    <w:tmpl w:val="307E99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73920578"/>
    <w:multiLevelType w:val="hybridMultilevel"/>
    <w:tmpl w:val="103622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48B4FD6"/>
    <w:multiLevelType w:val="hybridMultilevel"/>
    <w:tmpl w:val="115EAA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95F73FF"/>
    <w:multiLevelType w:val="hybridMultilevel"/>
    <w:tmpl w:val="B4743EC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A363BCE"/>
    <w:multiLevelType w:val="multilevel"/>
    <w:tmpl w:val="25302A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44"/>
  </w:num>
  <w:num w:numId="5">
    <w:abstractNumId w:val="14"/>
  </w:num>
  <w:num w:numId="6">
    <w:abstractNumId w:val="21"/>
  </w:num>
  <w:num w:numId="7">
    <w:abstractNumId w:val="18"/>
  </w:num>
  <w:num w:numId="8">
    <w:abstractNumId w:val="17"/>
  </w:num>
  <w:num w:numId="9">
    <w:abstractNumId w:val="34"/>
  </w:num>
  <w:num w:numId="10">
    <w:abstractNumId w:val="1"/>
  </w:num>
  <w:num w:numId="11">
    <w:abstractNumId w:val="6"/>
  </w:num>
  <w:num w:numId="12">
    <w:abstractNumId w:val="5"/>
  </w:num>
  <w:num w:numId="13">
    <w:abstractNumId w:val="8"/>
  </w:num>
  <w:num w:numId="14">
    <w:abstractNumId w:val="22"/>
  </w:num>
  <w:num w:numId="15">
    <w:abstractNumId w:val="27"/>
  </w:num>
  <w:num w:numId="16">
    <w:abstractNumId w:val="43"/>
  </w:num>
  <w:num w:numId="17">
    <w:abstractNumId w:val="32"/>
  </w:num>
  <w:num w:numId="18">
    <w:abstractNumId w:val="7"/>
  </w:num>
  <w:num w:numId="19">
    <w:abstractNumId w:val="42"/>
  </w:num>
  <w:num w:numId="20">
    <w:abstractNumId w:val="24"/>
    <w:lvlOverride w:ilvl="0">
      <w:startOverride w:val="1"/>
    </w:lvlOverride>
  </w:num>
  <w:num w:numId="21">
    <w:abstractNumId w:val="38"/>
  </w:num>
  <w:num w:numId="22">
    <w:abstractNumId w:val="26"/>
  </w:num>
  <w:num w:numId="23">
    <w:abstractNumId w:val="35"/>
  </w:num>
  <w:num w:numId="24">
    <w:abstractNumId w:val="30"/>
  </w:num>
  <w:num w:numId="25">
    <w:abstractNumId w:val="40"/>
  </w:num>
  <w:num w:numId="26">
    <w:abstractNumId w:val="19"/>
  </w:num>
  <w:num w:numId="27">
    <w:abstractNumId w:val="12"/>
  </w:num>
  <w:num w:numId="28">
    <w:abstractNumId w:val="28"/>
  </w:num>
  <w:num w:numId="29">
    <w:abstractNumId w:val="20"/>
  </w:num>
  <w:num w:numId="30">
    <w:abstractNumId w:val="13"/>
  </w:num>
  <w:num w:numId="31">
    <w:abstractNumId w:val="9"/>
  </w:num>
  <w:num w:numId="32">
    <w:abstractNumId w:val="4"/>
  </w:num>
  <w:num w:numId="33">
    <w:abstractNumId w:val="36"/>
  </w:num>
  <w:num w:numId="34">
    <w:abstractNumId w:val="41"/>
  </w:num>
  <w:num w:numId="35">
    <w:abstractNumId w:val="3"/>
  </w:num>
  <w:num w:numId="36">
    <w:abstractNumId w:val="33"/>
  </w:num>
  <w:num w:numId="37">
    <w:abstractNumId w:val="25"/>
  </w:num>
  <w:num w:numId="38">
    <w:abstractNumId w:val="37"/>
  </w:num>
  <w:num w:numId="39">
    <w:abstractNumId w:val="23"/>
  </w:num>
  <w:num w:numId="40">
    <w:abstractNumId w:val="29"/>
  </w:num>
  <w:num w:numId="41">
    <w:abstractNumId w:val="10"/>
  </w:num>
  <w:num w:numId="42">
    <w:abstractNumId w:val="15"/>
  </w:num>
  <w:num w:numId="43">
    <w:abstractNumId w:val="45"/>
  </w:num>
  <w:num w:numId="44">
    <w:abstractNumId w:val="24"/>
  </w:num>
  <w:num w:numId="45">
    <w:abstractNumId w:val="39"/>
  </w:num>
  <w:num w:numId="46">
    <w:abstractNumId w:val="31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B324A"/>
    <w:rsid w:val="00000ECB"/>
    <w:rsid w:val="0001251B"/>
    <w:rsid w:val="00014801"/>
    <w:rsid w:val="00015931"/>
    <w:rsid w:val="000174CC"/>
    <w:rsid w:val="00030601"/>
    <w:rsid w:val="0003106D"/>
    <w:rsid w:val="00031A19"/>
    <w:rsid w:val="000322EA"/>
    <w:rsid w:val="00040C3B"/>
    <w:rsid w:val="00047801"/>
    <w:rsid w:val="00054660"/>
    <w:rsid w:val="00056FE4"/>
    <w:rsid w:val="00064966"/>
    <w:rsid w:val="00066E51"/>
    <w:rsid w:val="00073CE1"/>
    <w:rsid w:val="000771EF"/>
    <w:rsid w:val="00081A0E"/>
    <w:rsid w:val="00086AB1"/>
    <w:rsid w:val="00087C63"/>
    <w:rsid w:val="000950B7"/>
    <w:rsid w:val="000A12FD"/>
    <w:rsid w:val="000A3C2B"/>
    <w:rsid w:val="000B4D5B"/>
    <w:rsid w:val="000C6686"/>
    <w:rsid w:val="000E6BFD"/>
    <w:rsid w:val="000F31C0"/>
    <w:rsid w:val="00102340"/>
    <w:rsid w:val="00103C34"/>
    <w:rsid w:val="00103E78"/>
    <w:rsid w:val="00105604"/>
    <w:rsid w:val="00105915"/>
    <w:rsid w:val="00112C98"/>
    <w:rsid w:val="00114C50"/>
    <w:rsid w:val="00116C9A"/>
    <w:rsid w:val="00134646"/>
    <w:rsid w:val="001511EA"/>
    <w:rsid w:val="0015190A"/>
    <w:rsid w:val="00154AF0"/>
    <w:rsid w:val="00162CAE"/>
    <w:rsid w:val="00183B83"/>
    <w:rsid w:val="0018560B"/>
    <w:rsid w:val="0019757E"/>
    <w:rsid w:val="001A5CA9"/>
    <w:rsid w:val="001A76A0"/>
    <w:rsid w:val="001B4BFC"/>
    <w:rsid w:val="001B626F"/>
    <w:rsid w:val="001C4265"/>
    <w:rsid w:val="001C4421"/>
    <w:rsid w:val="001D3F5C"/>
    <w:rsid w:val="001E29B5"/>
    <w:rsid w:val="001E4831"/>
    <w:rsid w:val="001E7F35"/>
    <w:rsid w:val="001F3DE1"/>
    <w:rsid w:val="001F6C1D"/>
    <w:rsid w:val="00203AAF"/>
    <w:rsid w:val="00207260"/>
    <w:rsid w:val="0021320A"/>
    <w:rsid w:val="00213562"/>
    <w:rsid w:val="00217D7D"/>
    <w:rsid w:val="00225286"/>
    <w:rsid w:val="00233336"/>
    <w:rsid w:val="0023568D"/>
    <w:rsid w:val="002361FD"/>
    <w:rsid w:val="00243413"/>
    <w:rsid w:val="002442C3"/>
    <w:rsid w:val="00265BF0"/>
    <w:rsid w:val="00266602"/>
    <w:rsid w:val="00270C36"/>
    <w:rsid w:val="00296538"/>
    <w:rsid w:val="00297EAA"/>
    <w:rsid w:val="002A0799"/>
    <w:rsid w:val="002A5AF0"/>
    <w:rsid w:val="002B0D68"/>
    <w:rsid w:val="002B36B7"/>
    <w:rsid w:val="002B49B5"/>
    <w:rsid w:val="002C0D8C"/>
    <w:rsid w:val="002C436B"/>
    <w:rsid w:val="002D7A11"/>
    <w:rsid w:val="002E5B14"/>
    <w:rsid w:val="003011D4"/>
    <w:rsid w:val="00302100"/>
    <w:rsid w:val="00312BF9"/>
    <w:rsid w:val="0031358D"/>
    <w:rsid w:val="00316EC7"/>
    <w:rsid w:val="00321947"/>
    <w:rsid w:val="00322A25"/>
    <w:rsid w:val="0032370F"/>
    <w:rsid w:val="00333BD5"/>
    <w:rsid w:val="003340D0"/>
    <w:rsid w:val="00351301"/>
    <w:rsid w:val="00375CC6"/>
    <w:rsid w:val="003840FD"/>
    <w:rsid w:val="003A1600"/>
    <w:rsid w:val="003A23FF"/>
    <w:rsid w:val="003B127A"/>
    <w:rsid w:val="003B256C"/>
    <w:rsid w:val="003D29A1"/>
    <w:rsid w:val="003E6B8F"/>
    <w:rsid w:val="0040341A"/>
    <w:rsid w:val="004127CB"/>
    <w:rsid w:val="00413BA7"/>
    <w:rsid w:val="00413F0E"/>
    <w:rsid w:val="00432A6A"/>
    <w:rsid w:val="00434E2F"/>
    <w:rsid w:val="004407BC"/>
    <w:rsid w:val="004409B3"/>
    <w:rsid w:val="00462782"/>
    <w:rsid w:val="00473489"/>
    <w:rsid w:val="00491DEB"/>
    <w:rsid w:val="00493966"/>
    <w:rsid w:val="00495080"/>
    <w:rsid w:val="004B09D0"/>
    <w:rsid w:val="004B372F"/>
    <w:rsid w:val="004B7D47"/>
    <w:rsid w:val="004D32A1"/>
    <w:rsid w:val="004E75A0"/>
    <w:rsid w:val="004E7A93"/>
    <w:rsid w:val="004F66C9"/>
    <w:rsid w:val="00502D23"/>
    <w:rsid w:val="00503D61"/>
    <w:rsid w:val="0051502E"/>
    <w:rsid w:val="00515350"/>
    <w:rsid w:val="00516201"/>
    <w:rsid w:val="00527935"/>
    <w:rsid w:val="00540A4B"/>
    <w:rsid w:val="00547F8B"/>
    <w:rsid w:val="00555FC9"/>
    <w:rsid w:val="00562EC5"/>
    <w:rsid w:val="00570DFE"/>
    <w:rsid w:val="00581E79"/>
    <w:rsid w:val="00584689"/>
    <w:rsid w:val="00584D28"/>
    <w:rsid w:val="00592FC3"/>
    <w:rsid w:val="005B0D2D"/>
    <w:rsid w:val="005C0FFD"/>
    <w:rsid w:val="005D4AFD"/>
    <w:rsid w:val="005D6D4D"/>
    <w:rsid w:val="005E01A7"/>
    <w:rsid w:val="00601062"/>
    <w:rsid w:val="00611862"/>
    <w:rsid w:val="00613FB5"/>
    <w:rsid w:val="0062645C"/>
    <w:rsid w:val="00633FC2"/>
    <w:rsid w:val="00634BD6"/>
    <w:rsid w:val="00642890"/>
    <w:rsid w:val="00644B6B"/>
    <w:rsid w:val="00645673"/>
    <w:rsid w:val="00652478"/>
    <w:rsid w:val="00667B42"/>
    <w:rsid w:val="00673711"/>
    <w:rsid w:val="006901D2"/>
    <w:rsid w:val="00694CD7"/>
    <w:rsid w:val="006A1799"/>
    <w:rsid w:val="006A31B7"/>
    <w:rsid w:val="006C435D"/>
    <w:rsid w:val="006C5CD5"/>
    <w:rsid w:val="006D517A"/>
    <w:rsid w:val="006D7D19"/>
    <w:rsid w:val="006E0118"/>
    <w:rsid w:val="006E0F9D"/>
    <w:rsid w:val="006E1A35"/>
    <w:rsid w:val="006E7EB7"/>
    <w:rsid w:val="0072372B"/>
    <w:rsid w:val="0075284F"/>
    <w:rsid w:val="007529F9"/>
    <w:rsid w:val="007550DF"/>
    <w:rsid w:val="007571DF"/>
    <w:rsid w:val="00787C62"/>
    <w:rsid w:val="00792E28"/>
    <w:rsid w:val="0079613F"/>
    <w:rsid w:val="007B16B9"/>
    <w:rsid w:val="007B2776"/>
    <w:rsid w:val="007B29E1"/>
    <w:rsid w:val="007C0175"/>
    <w:rsid w:val="007D08FF"/>
    <w:rsid w:val="007D5E73"/>
    <w:rsid w:val="007E734A"/>
    <w:rsid w:val="007F36A8"/>
    <w:rsid w:val="007F7605"/>
    <w:rsid w:val="00802B3C"/>
    <w:rsid w:val="0084096E"/>
    <w:rsid w:val="008411F8"/>
    <w:rsid w:val="00842969"/>
    <w:rsid w:val="008641D6"/>
    <w:rsid w:val="00875CB4"/>
    <w:rsid w:val="00880BC3"/>
    <w:rsid w:val="008832D0"/>
    <w:rsid w:val="00890DCB"/>
    <w:rsid w:val="008A2C49"/>
    <w:rsid w:val="008A52A9"/>
    <w:rsid w:val="008B324A"/>
    <w:rsid w:val="008B51FB"/>
    <w:rsid w:val="008D1876"/>
    <w:rsid w:val="008D4177"/>
    <w:rsid w:val="008D41AC"/>
    <w:rsid w:val="008D4BFC"/>
    <w:rsid w:val="008F2D48"/>
    <w:rsid w:val="008F4EA8"/>
    <w:rsid w:val="008F544A"/>
    <w:rsid w:val="0093106F"/>
    <w:rsid w:val="0093366E"/>
    <w:rsid w:val="00943E17"/>
    <w:rsid w:val="009449D9"/>
    <w:rsid w:val="00950613"/>
    <w:rsid w:val="00957125"/>
    <w:rsid w:val="009700DB"/>
    <w:rsid w:val="00971666"/>
    <w:rsid w:val="00972339"/>
    <w:rsid w:val="009838DA"/>
    <w:rsid w:val="009868CC"/>
    <w:rsid w:val="009900CC"/>
    <w:rsid w:val="0099137B"/>
    <w:rsid w:val="009A6A91"/>
    <w:rsid w:val="009B5D1D"/>
    <w:rsid w:val="009C3622"/>
    <w:rsid w:val="009D1FED"/>
    <w:rsid w:val="009E4FF6"/>
    <w:rsid w:val="009F4D44"/>
    <w:rsid w:val="009F5E03"/>
    <w:rsid w:val="00A135EE"/>
    <w:rsid w:val="00A143A8"/>
    <w:rsid w:val="00A22AF4"/>
    <w:rsid w:val="00A433E8"/>
    <w:rsid w:val="00A6159C"/>
    <w:rsid w:val="00A643C2"/>
    <w:rsid w:val="00A81F93"/>
    <w:rsid w:val="00A94746"/>
    <w:rsid w:val="00AA0C09"/>
    <w:rsid w:val="00AA1FBA"/>
    <w:rsid w:val="00AB2B67"/>
    <w:rsid w:val="00AD6C1E"/>
    <w:rsid w:val="00AE38DF"/>
    <w:rsid w:val="00AE4D51"/>
    <w:rsid w:val="00AE587B"/>
    <w:rsid w:val="00AE6C22"/>
    <w:rsid w:val="00AF3A77"/>
    <w:rsid w:val="00B014CC"/>
    <w:rsid w:val="00B01D19"/>
    <w:rsid w:val="00B03F7A"/>
    <w:rsid w:val="00B04668"/>
    <w:rsid w:val="00B10FC9"/>
    <w:rsid w:val="00B16BA7"/>
    <w:rsid w:val="00B24150"/>
    <w:rsid w:val="00B2480F"/>
    <w:rsid w:val="00B25A64"/>
    <w:rsid w:val="00B30A01"/>
    <w:rsid w:val="00B403F9"/>
    <w:rsid w:val="00B70832"/>
    <w:rsid w:val="00B96681"/>
    <w:rsid w:val="00BA5D22"/>
    <w:rsid w:val="00BA6933"/>
    <w:rsid w:val="00BB4A5A"/>
    <w:rsid w:val="00BB697C"/>
    <w:rsid w:val="00BC1B6B"/>
    <w:rsid w:val="00BE3748"/>
    <w:rsid w:val="00BE569A"/>
    <w:rsid w:val="00BF40A2"/>
    <w:rsid w:val="00BF614F"/>
    <w:rsid w:val="00C01329"/>
    <w:rsid w:val="00C04074"/>
    <w:rsid w:val="00C43F45"/>
    <w:rsid w:val="00C511F1"/>
    <w:rsid w:val="00C52D2F"/>
    <w:rsid w:val="00C60D4D"/>
    <w:rsid w:val="00C633C4"/>
    <w:rsid w:val="00C657C0"/>
    <w:rsid w:val="00C667CC"/>
    <w:rsid w:val="00C77990"/>
    <w:rsid w:val="00C924C9"/>
    <w:rsid w:val="00C944B2"/>
    <w:rsid w:val="00CD018F"/>
    <w:rsid w:val="00CD1986"/>
    <w:rsid w:val="00CD401D"/>
    <w:rsid w:val="00CD5BC3"/>
    <w:rsid w:val="00CD6037"/>
    <w:rsid w:val="00CF2C76"/>
    <w:rsid w:val="00CF5A63"/>
    <w:rsid w:val="00CF7480"/>
    <w:rsid w:val="00D03EC8"/>
    <w:rsid w:val="00D04BB2"/>
    <w:rsid w:val="00D04DF1"/>
    <w:rsid w:val="00D05894"/>
    <w:rsid w:val="00D05899"/>
    <w:rsid w:val="00D150B0"/>
    <w:rsid w:val="00D168AC"/>
    <w:rsid w:val="00D31793"/>
    <w:rsid w:val="00D336E7"/>
    <w:rsid w:val="00D40304"/>
    <w:rsid w:val="00D430C5"/>
    <w:rsid w:val="00D4572D"/>
    <w:rsid w:val="00D47072"/>
    <w:rsid w:val="00D506D8"/>
    <w:rsid w:val="00D514C0"/>
    <w:rsid w:val="00D55753"/>
    <w:rsid w:val="00D8250C"/>
    <w:rsid w:val="00D872AA"/>
    <w:rsid w:val="00DA3507"/>
    <w:rsid w:val="00DA6DD6"/>
    <w:rsid w:val="00DB106B"/>
    <w:rsid w:val="00DB7952"/>
    <w:rsid w:val="00DC637B"/>
    <w:rsid w:val="00DE10A1"/>
    <w:rsid w:val="00DE64E4"/>
    <w:rsid w:val="00DF4CDA"/>
    <w:rsid w:val="00DF4E62"/>
    <w:rsid w:val="00DF52BD"/>
    <w:rsid w:val="00DF6783"/>
    <w:rsid w:val="00DF743F"/>
    <w:rsid w:val="00E100C4"/>
    <w:rsid w:val="00E10CCE"/>
    <w:rsid w:val="00E12CEB"/>
    <w:rsid w:val="00E14848"/>
    <w:rsid w:val="00E15C1F"/>
    <w:rsid w:val="00E17834"/>
    <w:rsid w:val="00E2198B"/>
    <w:rsid w:val="00E242D2"/>
    <w:rsid w:val="00E317B0"/>
    <w:rsid w:val="00E334AF"/>
    <w:rsid w:val="00E33B13"/>
    <w:rsid w:val="00E41737"/>
    <w:rsid w:val="00E42B08"/>
    <w:rsid w:val="00E53DCD"/>
    <w:rsid w:val="00E54F21"/>
    <w:rsid w:val="00E56F43"/>
    <w:rsid w:val="00E647B3"/>
    <w:rsid w:val="00E70DC0"/>
    <w:rsid w:val="00E710E6"/>
    <w:rsid w:val="00E75246"/>
    <w:rsid w:val="00E80231"/>
    <w:rsid w:val="00E80277"/>
    <w:rsid w:val="00EA1E5B"/>
    <w:rsid w:val="00EA6F26"/>
    <w:rsid w:val="00EB290D"/>
    <w:rsid w:val="00EB2A5A"/>
    <w:rsid w:val="00EC0618"/>
    <w:rsid w:val="00EE1840"/>
    <w:rsid w:val="00F25AF8"/>
    <w:rsid w:val="00F308EF"/>
    <w:rsid w:val="00F33623"/>
    <w:rsid w:val="00F34C5F"/>
    <w:rsid w:val="00F42394"/>
    <w:rsid w:val="00F62BA6"/>
    <w:rsid w:val="00F635AF"/>
    <w:rsid w:val="00F645AA"/>
    <w:rsid w:val="00F84594"/>
    <w:rsid w:val="00F93A60"/>
    <w:rsid w:val="00F9782B"/>
    <w:rsid w:val="00FB18BC"/>
    <w:rsid w:val="00FB284F"/>
    <w:rsid w:val="00FC4058"/>
    <w:rsid w:val="00FD1F9A"/>
    <w:rsid w:val="00FD3101"/>
    <w:rsid w:val="00FE10DF"/>
    <w:rsid w:val="00FE36D0"/>
    <w:rsid w:val="00FE4BD3"/>
    <w:rsid w:val="00FF4404"/>
    <w:rsid w:val="00FF52F7"/>
    <w:rsid w:val="00FF5D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57125"/>
    <w:rPr>
      <w:rFonts w:eastAsiaTheme="minorEastAsia" w:cs="Times New Roman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10591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1"/>
    <w:next w:val="a0"/>
    <w:link w:val="20"/>
    <w:qFormat/>
    <w:rsid w:val="00105915"/>
    <w:pPr>
      <w:keepLines w:val="0"/>
      <w:spacing w:before="240" w:after="60" w:line="240" w:lineRule="auto"/>
      <w:ind w:firstLine="567"/>
      <w:jc w:val="center"/>
      <w:outlineLvl w:val="1"/>
    </w:pPr>
    <w:rPr>
      <w:rFonts w:ascii="Times New Roman" w:eastAsia="Times New Roman" w:hAnsi="Times New Roman" w:cs="Times New Roman"/>
      <w:bCs w:val="0"/>
      <w:color w:val="auto"/>
      <w:kern w:val="28"/>
      <w:sz w:val="24"/>
      <w:szCs w:val="20"/>
    </w:rPr>
  </w:style>
  <w:style w:type="paragraph" w:styleId="3">
    <w:name w:val="heading 3"/>
    <w:basedOn w:val="a0"/>
    <w:next w:val="a0"/>
    <w:link w:val="30"/>
    <w:qFormat/>
    <w:rsid w:val="00105915"/>
    <w:pPr>
      <w:keepNext/>
      <w:spacing w:before="120" w:after="60" w:line="240" w:lineRule="auto"/>
      <w:ind w:firstLine="567"/>
      <w:jc w:val="both"/>
      <w:outlineLvl w:val="2"/>
    </w:pPr>
    <w:rPr>
      <w:rFonts w:ascii="Times New Roman" w:eastAsia="Times New Roman" w:hAnsi="Times New Roman"/>
      <w:b/>
      <w:sz w:val="24"/>
      <w:szCs w:val="20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9449D9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0"/>
    <w:next w:val="a0"/>
    <w:link w:val="50"/>
    <w:qFormat/>
    <w:rsid w:val="00105915"/>
    <w:pPr>
      <w:keepNext/>
      <w:spacing w:after="0" w:line="300" w:lineRule="auto"/>
      <w:jc w:val="center"/>
      <w:outlineLvl w:val="4"/>
    </w:pPr>
    <w:rPr>
      <w:rFonts w:ascii="Arial" w:eastAsia="Times New Roman" w:hAnsi="Arial" w:cs="Arial"/>
      <w:b/>
      <w:bCs/>
      <w:color w:val="000000"/>
      <w:szCs w:val="24"/>
    </w:rPr>
  </w:style>
  <w:style w:type="paragraph" w:styleId="7">
    <w:name w:val="heading 7"/>
    <w:basedOn w:val="a0"/>
    <w:next w:val="a0"/>
    <w:link w:val="70"/>
    <w:qFormat/>
    <w:rsid w:val="00105915"/>
    <w:pPr>
      <w:keepNext/>
      <w:overflowPunct w:val="0"/>
      <w:autoSpaceDE w:val="0"/>
      <w:autoSpaceDN w:val="0"/>
      <w:adjustRightInd w:val="0"/>
      <w:spacing w:after="0" w:line="360" w:lineRule="auto"/>
      <w:jc w:val="center"/>
      <w:textAlignment w:val="baseline"/>
      <w:outlineLvl w:val="6"/>
    </w:pPr>
    <w:rPr>
      <w:rFonts w:ascii="Times New Roman" w:eastAsia="Times New Roman" w:hAnsi="Times New Roman"/>
      <w:b/>
      <w:sz w:val="24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Standard">
    <w:name w:val="Standard"/>
    <w:rsid w:val="00B10FC9"/>
    <w:pPr>
      <w:suppressAutoHyphens/>
      <w:spacing w:after="0" w:line="240" w:lineRule="auto"/>
      <w:textAlignment w:val="baseline"/>
    </w:pPr>
    <w:rPr>
      <w:rFonts w:ascii="Times New Roman" w:eastAsia="Times New Roman" w:hAnsi="Times New Roman" w:cs="Times New Roman"/>
      <w:kern w:val="1"/>
      <w:sz w:val="24"/>
      <w:szCs w:val="24"/>
      <w:lang w:eastAsia="ar-SA"/>
    </w:rPr>
  </w:style>
  <w:style w:type="character" w:customStyle="1" w:styleId="20">
    <w:name w:val="Заголовок 2 Знак"/>
    <w:basedOn w:val="a1"/>
    <w:link w:val="2"/>
    <w:rsid w:val="00105915"/>
    <w:rPr>
      <w:rFonts w:ascii="Times New Roman" w:eastAsia="Times New Roman" w:hAnsi="Times New Roman" w:cs="Times New Roman"/>
      <w:b/>
      <w:kern w:val="28"/>
      <w:sz w:val="24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105915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50">
    <w:name w:val="Заголовок 5 Знак"/>
    <w:basedOn w:val="a1"/>
    <w:link w:val="5"/>
    <w:rsid w:val="00105915"/>
    <w:rPr>
      <w:rFonts w:ascii="Arial" w:eastAsia="Times New Roman" w:hAnsi="Arial" w:cs="Arial"/>
      <w:b/>
      <w:bCs/>
      <w:color w:val="000000"/>
      <w:szCs w:val="24"/>
      <w:lang w:eastAsia="ru-RU"/>
    </w:rPr>
  </w:style>
  <w:style w:type="character" w:customStyle="1" w:styleId="70">
    <w:name w:val="Заголовок 7 Знак"/>
    <w:basedOn w:val="a1"/>
    <w:link w:val="7"/>
    <w:rsid w:val="00105915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4">
    <w:name w:val="Body Text Indent"/>
    <w:basedOn w:val="a0"/>
    <w:link w:val="a5"/>
    <w:rsid w:val="00105915"/>
    <w:pPr>
      <w:spacing w:after="0" w:line="240" w:lineRule="auto"/>
      <w:ind w:firstLine="709"/>
      <w:jc w:val="both"/>
    </w:pPr>
    <w:rPr>
      <w:rFonts w:ascii="Century Schoolbook" w:eastAsia="Times New Roman" w:hAnsi="Century Schoolbook" w:cs="Arial"/>
      <w:bCs/>
      <w:sz w:val="25"/>
      <w:szCs w:val="24"/>
    </w:rPr>
  </w:style>
  <w:style w:type="character" w:customStyle="1" w:styleId="a5">
    <w:name w:val="Основной текст с отступом Знак"/>
    <w:basedOn w:val="a1"/>
    <w:link w:val="a4"/>
    <w:rsid w:val="00105915"/>
    <w:rPr>
      <w:rFonts w:ascii="Century Schoolbook" w:eastAsia="Times New Roman" w:hAnsi="Century Schoolbook" w:cs="Arial"/>
      <w:bCs/>
      <w:sz w:val="25"/>
      <w:szCs w:val="24"/>
      <w:lang w:eastAsia="ru-RU"/>
    </w:rPr>
  </w:style>
  <w:style w:type="paragraph" w:styleId="21">
    <w:name w:val="Body Text 2"/>
    <w:basedOn w:val="a0"/>
    <w:link w:val="22"/>
    <w:rsid w:val="00105915"/>
    <w:pPr>
      <w:spacing w:after="120" w:line="480" w:lineRule="auto"/>
    </w:pPr>
    <w:rPr>
      <w:rFonts w:ascii="Century Schoolbook" w:eastAsia="Times New Roman" w:hAnsi="Century Schoolbook"/>
      <w:bCs/>
      <w:sz w:val="25"/>
      <w:szCs w:val="24"/>
    </w:rPr>
  </w:style>
  <w:style w:type="character" w:customStyle="1" w:styleId="22">
    <w:name w:val="Основной текст 2 Знак"/>
    <w:basedOn w:val="a1"/>
    <w:link w:val="21"/>
    <w:rsid w:val="00105915"/>
    <w:rPr>
      <w:rFonts w:ascii="Century Schoolbook" w:eastAsia="Times New Roman" w:hAnsi="Century Schoolbook" w:cs="Times New Roman"/>
      <w:bCs/>
      <w:sz w:val="25"/>
      <w:szCs w:val="24"/>
      <w:lang w:eastAsia="ru-RU"/>
    </w:rPr>
  </w:style>
  <w:style w:type="paragraph" w:styleId="23">
    <w:name w:val="Body Text Indent 2"/>
    <w:basedOn w:val="a0"/>
    <w:link w:val="24"/>
    <w:rsid w:val="00105915"/>
    <w:pPr>
      <w:spacing w:after="120" w:line="480" w:lineRule="auto"/>
      <w:ind w:left="283"/>
    </w:pPr>
    <w:rPr>
      <w:rFonts w:ascii="Century Schoolbook" w:eastAsia="Times New Roman" w:hAnsi="Century Schoolbook"/>
      <w:bCs/>
      <w:sz w:val="25"/>
      <w:szCs w:val="24"/>
    </w:rPr>
  </w:style>
  <w:style w:type="character" w:customStyle="1" w:styleId="24">
    <w:name w:val="Основной текст с отступом 2 Знак"/>
    <w:basedOn w:val="a1"/>
    <w:link w:val="23"/>
    <w:rsid w:val="00105915"/>
    <w:rPr>
      <w:rFonts w:ascii="Century Schoolbook" w:eastAsia="Times New Roman" w:hAnsi="Century Schoolbook" w:cs="Times New Roman"/>
      <w:bCs/>
      <w:sz w:val="25"/>
      <w:szCs w:val="24"/>
      <w:lang w:eastAsia="ru-RU"/>
    </w:rPr>
  </w:style>
  <w:style w:type="paragraph" w:customStyle="1" w:styleId="NR">
    <w:name w:val="NR"/>
    <w:basedOn w:val="a0"/>
    <w:rsid w:val="00105915"/>
    <w:pPr>
      <w:spacing w:after="0" w:line="240" w:lineRule="auto"/>
    </w:pPr>
    <w:rPr>
      <w:rFonts w:ascii="Times New Roman" w:eastAsia="Times New Roman" w:hAnsi="Times New Roman"/>
      <w:sz w:val="24"/>
      <w:szCs w:val="20"/>
    </w:rPr>
  </w:style>
  <w:style w:type="paragraph" w:styleId="a6">
    <w:name w:val="Block Text"/>
    <w:basedOn w:val="a0"/>
    <w:rsid w:val="00105915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10">
    <w:name w:val="Заголовок 1 Знак"/>
    <w:basedOn w:val="a1"/>
    <w:link w:val="1"/>
    <w:uiPriority w:val="9"/>
    <w:rsid w:val="0010591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7">
    <w:name w:val="No Spacing"/>
    <w:qFormat/>
    <w:rsid w:val="002A5AF0"/>
    <w:pPr>
      <w:suppressAutoHyphens/>
      <w:spacing w:after="0" w:line="240" w:lineRule="auto"/>
    </w:pPr>
    <w:rPr>
      <w:rFonts w:ascii="Calibri" w:eastAsia="Arial" w:hAnsi="Calibri" w:cs="Calibri"/>
      <w:lang w:eastAsia="ar-SA"/>
    </w:rPr>
  </w:style>
  <w:style w:type="paragraph" w:styleId="a8">
    <w:name w:val="List Paragraph"/>
    <w:basedOn w:val="a0"/>
    <w:link w:val="a9"/>
    <w:uiPriority w:val="99"/>
    <w:qFormat/>
    <w:rsid w:val="007B2776"/>
    <w:pPr>
      <w:ind w:left="720"/>
      <w:contextualSpacing/>
    </w:pPr>
    <w:rPr>
      <w:rFonts w:ascii="Calibri" w:eastAsia="Times New Roman" w:hAnsi="Calibri"/>
    </w:rPr>
  </w:style>
  <w:style w:type="character" w:customStyle="1" w:styleId="aa">
    <w:name w:val="А_основной Знак"/>
    <w:basedOn w:val="a1"/>
    <w:link w:val="ab"/>
    <w:locked/>
    <w:rsid w:val="007B2776"/>
    <w:rPr>
      <w:rFonts w:ascii="Calibri" w:eastAsia="Calibri" w:hAnsi="Calibri"/>
      <w:sz w:val="28"/>
      <w:szCs w:val="28"/>
    </w:rPr>
  </w:style>
  <w:style w:type="paragraph" w:customStyle="1" w:styleId="ab">
    <w:name w:val="А_основной"/>
    <w:basedOn w:val="a0"/>
    <w:link w:val="aa"/>
    <w:qFormat/>
    <w:rsid w:val="007B2776"/>
    <w:pPr>
      <w:spacing w:after="0" w:line="360" w:lineRule="auto"/>
      <w:ind w:firstLine="454"/>
      <w:jc w:val="both"/>
    </w:pPr>
    <w:rPr>
      <w:rFonts w:ascii="Calibri" w:eastAsia="Calibri" w:hAnsi="Calibri" w:cstheme="minorBidi"/>
      <w:sz w:val="28"/>
      <w:szCs w:val="28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1"/>
    <w:rsid w:val="007B277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basedOn w:val="a1"/>
    <w:rsid w:val="008F2D4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table" w:styleId="ac">
    <w:name w:val="Table Grid"/>
    <w:basedOn w:val="a2"/>
    <w:uiPriority w:val="59"/>
    <w:rsid w:val="008F2D48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agraphStyle">
    <w:name w:val="Paragraph Style"/>
    <w:rsid w:val="00555FC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styleId="ad">
    <w:name w:val="Normal (Web)"/>
    <w:basedOn w:val="a0"/>
    <w:uiPriority w:val="99"/>
    <w:unhideWhenUsed/>
    <w:rsid w:val="00D430C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a1"/>
    <w:rsid w:val="00D430C5"/>
  </w:style>
  <w:style w:type="paragraph" w:styleId="ae">
    <w:name w:val="Body Text"/>
    <w:basedOn w:val="a0"/>
    <w:link w:val="af"/>
    <w:unhideWhenUsed/>
    <w:rsid w:val="002B49B5"/>
    <w:pPr>
      <w:spacing w:after="120"/>
    </w:pPr>
    <w:rPr>
      <w:rFonts w:ascii="Calibri" w:eastAsia="Times New Roman" w:hAnsi="Calibri"/>
    </w:rPr>
  </w:style>
  <w:style w:type="character" w:customStyle="1" w:styleId="af">
    <w:name w:val="Основной текст Знак"/>
    <w:basedOn w:val="a1"/>
    <w:link w:val="ae"/>
    <w:rsid w:val="002B49B5"/>
    <w:rPr>
      <w:rFonts w:ascii="Calibri" w:eastAsia="Times New Roman" w:hAnsi="Calibri" w:cs="Times New Roman"/>
      <w:lang w:eastAsia="ru-RU"/>
    </w:rPr>
  </w:style>
  <w:style w:type="paragraph" w:customStyle="1" w:styleId="Default">
    <w:name w:val="Default"/>
    <w:rsid w:val="0010560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FontStyle60">
    <w:name w:val="Font Style60"/>
    <w:uiPriority w:val="99"/>
    <w:rsid w:val="00667B42"/>
    <w:rPr>
      <w:rFonts w:ascii="Segoe UI" w:hAnsi="Segoe UI" w:cs="Segoe UI"/>
      <w:b/>
      <w:bCs/>
      <w:sz w:val="16"/>
      <w:szCs w:val="16"/>
    </w:rPr>
  </w:style>
  <w:style w:type="paragraph" w:customStyle="1" w:styleId="Style30">
    <w:name w:val="Style30"/>
    <w:basedOn w:val="a0"/>
    <w:uiPriority w:val="99"/>
    <w:rsid w:val="00667B42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eastAsia="Times New Roman" w:hAnsi="Times New Roman"/>
      <w:sz w:val="24"/>
      <w:szCs w:val="24"/>
    </w:rPr>
  </w:style>
  <w:style w:type="character" w:customStyle="1" w:styleId="FontStyle61">
    <w:name w:val="Font Style61"/>
    <w:uiPriority w:val="99"/>
    <w:rsid w:val="00667B42"/>
    <w:rPr>
      <w:rFonts w:ascii="Segoe UI" w:hAnsi="Segoe UI" w:cs="Segoe UI"/>
      <w:sz w:val="16"/>
      <w:szCs w:val="16"/>
    </w:rPr>
  </w:style>
  <w:style w:type="paragraph" w:styleId="HTML">
    <w:name w:val="HTML Preformatted"/>
    <w:basedOn w:val="a0"/>
    <w:link w:val="HTML0"/>
    <w:uiPriority w:val="99"/>
    <w:rsid w:val="000C668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rsid w:val="000C6686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FootnoteSymbol">
    <w:name w:val="Footnote Symbol"/>
    <w:rsid w:val="003D29A1"/>
    <w:rPr>
      <w:vertAlign w:val="superscript"/>
    </w:rPr>
  </w:style>
  <w:style w:type="character" w:customStyle="1" w:styleId="af0">
    <w:name w:val="Символ сноски"/>
    <w:rsid w:val="003D29A1"/>
    <w:rPr>
      <w:vertAlign w:val="superscript"/>
    </w:rPr>
  </w:style>
  <w:style w:type="paragraph" w:customStyle="1" w:styleId="Footnote">
    <w:name w:val="Footnote"/>
    <w:basedOn w:val="Standard"/>
    <w:rsid w:val="003D29A1"/>
    <w:rPr>
      <w:rFonts w:eastAsia="Calibri"/>
      <w:sz w:val="20"/>
      <w:szCs w:val="20"/>
    </w:rPr>
  </w:style>
  <w:style w:type="paragraph" w:styleId="af1">
    <w:name w:val="Balloon Text"/>
    <w:basedOn w:val="a0"/>
    <w:link w:val="af2"/>
    <w:uiPriority w:val="99"/>
    <w:semiHidden/>
    <w:unhideWhenUsed/>
    <w:rsid w:val="00633F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1"/>
    <w:link w:val="af1"/>
    <w:uiPriority w:val="99"/>
    <w:semiHidden/>
    <w:rsid w:val="00633FC2"/>
    <w:rPr>
      <w:rFonts w:ascii="Tahoma" w:eastAsiaTheme="minorEastAsia" w:hAnsi="Tahoma" w:cs="Tahoma"/>
      <w:sz w:val="16"/>
      <w:szCs w:val="16"/>
      <w:lang w:eastAsia="ru-RU"/>
    </w:rPr>
  </w:style>
  <w:style w:type="paragraph" w:styleId="af3">
    <w:name w:val="header"/>
    <w:basedOn w:val="a0"/>
    <w:link w:val="af4"/>
    <w:uiPriority w:val="99"/>
    <w:unhideWhenUsed/>
    <w:rsid w:val="00633F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Верхний колонтитул Знак"/>
    <w:basedOn w:val="a1"/>
    <w:link w:val="af3"/>
    <w:uiPriority w:val="99"/>
    <w:rsid w:val="00633FC2"/>
    <w:rPr>
      <w:rFonts w:eastAsiaTheme="minorEastAsia" w:cs="Times New Roman"/>
      <w:lang w:eastAsia="ru-RU"/>
    </w:rPr>
  </w:style>
  <w:style w:type="paragraph" w:styleId="af5">
    <w:name w:val="footer"/>
    <w:basedOn w:val="a0"/>
    <w:link w:val="af6"/>
    <w:uiPriority w:val="99"/>
    <w:unhideWhenUsed/>
    <w:rsid w:val="00633F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Нижний колонтитул Знак"/>
    <w:basedOn w:val="a1"/>
    <w:link w:val="af5"/>
    <w:uiPriority w:val="99"/>
    <w:rsid w:val="00633FC2"/>
    <w:rPr>
      <w:rFonts w:eastAsiaTheme="minorEastAsia" w:cs="Times New Roman"/>
      <w:lang w:eastAsia="ru-RU"/>
    </w:rPr>
  </w:style>
  <w:style w:type="character" w:customStyle="1" w:styleId="40">
    <w:name w:val="Заголовок 4 Знак"/>
    <w:basedOn w:val="a1"/>
    <w:link w:val="4"/>
    <w:uiPriority w:val="9"/>
    <w:semiHidden/>
    <w:rsid w:val="009449D9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styleId="af7">
    <w:name w:val="Subtitle"/>
    <w:basedOn w:val="a0"/>
    <w:next w:val="a0"/>
    <w:link w:val="af8"/>
    <w:qFormat/>
    <w:rsid w:val="009449D9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  <w:lang w:eastAsia="en-US"/>
    </w:rPr>
  </w:style>
  <w:style w:type="character" w:customStyle="1" w:styleId="af8">
    <w:name w:val="Подзаголовок Знак"/>
    <w:basedOn w:val="a1"/>
    <w:link w:val="af7"/>
    <w:rsid w:val="009449D9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styleId="af9">
    <w:name w:val="footnote reference"/>
    <w:uiPriority w:val="99"/>
    <w:rsid w:val="0062645C"/>
    <w:rPr>
      <w:vertAlign w:val="superscript"/>
    </w:rPr>
  </w:style>
  <w:style w:type="paragraph" w:styleId="afa">
    <w:name w:val="footnote text"/>
    <w:aliases w:val="Знак6,F1"/>
    <w:basedOn w:val="a0"/>
    <w:link w:val="afb"/>
    <w:uiPriority w:val="99"/>
    <w:rsid w:val="0062645C"/>
    <w:pPr>
      <w:spacing w:after="0" w:line="240" w:lineRule="auto"/>
    </w:pPr>
    <w:rPr>
      <w:rFonts w:ascii="Times New Roman" w:eastAsia="Times New Roman" w:hAnsi="Times New Roman"/>
      <w:sz w:val="20"/>
      <w:szCs w:val="20"/>
    </w:rPr>
  </w:style>
  <w:style w:type="character" w:customStyle="1" w:styleId="afb">
    <w:name w:val="Текст сноски Знак"/>
    <w:aliases w:val="Знак6 Знак,F1 Знак"/>
    <w:basedOn w:val="a1"/>
    <w:link w:val="afa"/>
    <w:uiPriority w:val="99"/>
    <w:rsid w:val="0062645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Абзац списка Знак"/>
    <w:link w:val="a8"/>
    <w:uiPriority w:val="99"/>
    <w:locked/>
    <w:rsid w:val="0062645C"/>
    <w:rPr>
      <w:rFonts w:ascii="Calibri" w:eastAsia="Times New Roman" w:hAnsi="Calibri" w:cs="Times New Roman"/>
      <w:lang w:eastAsia="ru-RU"/>
    </w:rPr>
  </w:style>
  <w:style w:type="paragraph" w:customStyle="1" w:styleId="a">
    <w:name w:val="НОМЕРА"/>
    <w:basedOn w:val="ad"/>
    <w:link w:val="afc"/>
    <w:uiPriority w:val="99"/>
    <w:qFormat/>
    <w:rsid w:val="0062645C"/>
    <w:pPr>
      <w:numPr>
        <w:numId w:val="20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c">
    <w:name w:val="НОМЕРА Знак"/>
    <w:link w:val="a"/>
    <w:uiPriority w:val="99"/>
    <w:rsid w:val="0062645C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62645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57125"/>
    <w:rPr>
      <w:rFonts w:eastAsiaTheme="minorEastAsia" w:cs="Times New Roman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10591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1"/>
    <w:next w:val="a0"/>
    <w:link w:val="20"/>
    <w:qFormat/>
    <w:rsid w:val="00105915"/>
    <w:pPr>
      <w:keepLines w:val="0"/>
      <w:spacing w:before="240" w:after="60" w:line="240" w:lineRule="auto"/>
      <w:ind w:firstLine="567"/>
      <w:jc w:val="center"/>
      <w:outlineLvl w:val="1"/>
    </w:pPr>
    <w:rPr>
      <w:rFonts w:ascii="Times New Roman" w:eastAsia="Times New Roman" w:hAnsi="Times New Roman" w:cs="Times New Roman"/>
      <w:bCs w:val="0"/>
      <w:color w:val="auto"/>
      <w:kern w:val="28"/>
      <w:sz w:val="24"/>
      <w:szCs w:val="20"/>
    </w:rPr>
  </w:style>
  <w:style w:type="paragraph" w:styleId="3">
    <w:name w:val="heading 3"/>
    <w:basedOn w:val="a0"/>
    <w:next w:val="a0"/>
    <w:link w:val="30"/>
    <w:qFormat/>
    <w:rsid w:val="00105915"/>
    <w:pPr>
      <w:keepNext/>
      <w:spacing w:before="120" w:after="60" w:line="240" w:lineRule="auto"/>
      <w:ind w:firstLine="567"/>
      <w:jc w:val="both"/>
      <w:outlineLvl w:val="2"/>
    </w:pPr>
    <w:rPr>
      <w:rFonts w:ascii="Times New Roman" w:eastAsia="Times New Roman" w:hAnsi="Times New Roman"/>
      <w:b/>
      <w:sz w:val="24"/>
      <w:szCs w:val="20"/>
    </w:rPr>
  </w:style>
  <w:style w:type="paragraph" w:styleId="5">
    <w:name w:val="heading 5"/>
    <w:basedOn w:val="a0"/>
    <w:next w:val="a0"/>
    <w:link w:val="50"/>
    <w:qFormat/>
    <w:rsid w:val="00105915"/>
    <w:pPr>
      <w:keepNext/>
      <w:spacing w:after="0" w:line="300" w:lineRule="auto"/>
      <w:jc w:val="center"/>
      <w:outlineLvl w:val="4"/>
    </w:pPr>
    <w:rPr>
      <w:rFonts w:ascii="Arial" w:eastAsia="Times New Roman" w:hAnsi="Arial" w:cs="Arial"/>
      <w:b/>
      <w:bCs/>
      <w:color w:val="000000"/>
      <w:szCs w:val="24"/>
    </w:rPr>
  </w:style>
  <w:style w:type="paragraph" w:styleId="7">
    <w:name w:val="heading 7"/>
    <w:basedOn w:val="a0"/>
    <w:next w:val="a0"/>
    <w:link w:val="70"/>
    <w:qFormat/>
    <w:rsid w:val="00105915"/>
    <w:pPr>
      <w:keepNext/>
      <w:overflowPunct w:val="0"/>
      <w:autoSpaceDE w:val="0"/>
      <w:autoSpaceDN w:val="0"/>
      <w:adjustRightInd w:val="0"/>
      <w:spacing w:after="0" w:line="360" w:lineRule="auto"/>
      <w:jc w:val="center"/>
      <w:textAlignment w:val="baseline"/>
      <w:outlineLvl w:val="6"/>
    </w:pPr>
    <w:rPr>
      <w:rFonts w:ascii="Times New Roman" w:eastAsia="Times New Roman" w:hAnsi="Times New Roman"/>
      <w:b/>
      <w:sz w:val="24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Standard">
    <w:name w:val="Standard"/>
    <w:rsid w:val="00B10FC9"/>
    <w:pPr>
      <w:suppressAutoHyphens/>
      <w:spacing w:after="0" w:line="240" w:lineRule="auto"/>
      <w:textAlignment w:val="baseline"/>
    </w:pPr>
    <w:rPr>
      <w:rFonts w:ascii="Times New Roman" w:eastAsia="Times New Roman" w:hAnsi="Times New Roman" w:cs="Times New Roman"/>
      <w:kern w:val="1"/>
      <w:sz w:val="24"/>
      <w:szCs w:val="24"/>
      <w:lang w:eastAsia="ar-SA"/>
    </w:rPr>
  </w:style>
  <w:style w:type="character" w:customStyle="1" w:styleId="20">
    <w:name w:val="Заголовок 2 Знак"/>
    <w:basedOn w:val="a1"/>
    <w:link w:val="2"/>
    <w:rsid w:val="00105915"/>
    <w:rPr>
      <w:rFonts w:ascii="Times New Roman" w:eastAsia="Times New Roman" w:hAnsi="Times New Roman" w:cs="Times New Roman"/>
      <w:b/>
      <w:kern w:val="28"/>
      <w:sz w:val="24"/>
      <w:szCs w:val="20"/>
      <w:lang w:eastAsia="ru-RU"/>
    </w:rPr>
  </w:style>
  <w:style w:type="character" w:customStyle="1" w:styleId="30">
    <w:name w:val="Заголовок 3 Знак"/>
    <w:basedOn w:val="a1"/>
    <w:link w:val="3"/>
    <w:rsid w:val="00105915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50">
    <w:name w:val="Заголовок 5 Знак"/>
    <w:basedOn w:val="a1"/>
    <w:link w:val="5"/>
    <w:rsid w:val="00105915"/>
    <w:rPr>
      <w:rFonts w:ascii="Arial" w:eastAsia="Times New Roman" w:hAnsi="Arial" w:cs="Arial"/>
      <w:b/>
      <w:bCs/>
      <w:color w:val="000000"/>
      <w:szCs w:val="24"/>
      <w:lang w:eastAsia="ru-RU"/>
    </w:rPr>
  </w:style>
  <w:style w:type="character" w:customStyle="1" w:styleId="70">
    <w:name w:val="Заголовок 7 Знак"/>
    <w:basedOn w:val="a1"/>
    <w:link w:val="7"/>
    <w:rsid w:val="00105915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4">
    <w:name w:val="Body Text Indent"/>
    <w:basedOn w:val="a0"/>
    <w:link w:val="a5"/>
    <w:rsid w:val="00105915"/>
    <w:pPr>
      <w:spacing w:after="0" w:line="240" w:lineRule="auto"/>
      <w:ind w:firstLine="709"/>
      <w:jc w:val="both"/>
    </w:pPr>
    <w:rPr>
      <w:rFonts w:ascii="Century Schoolbook" w:eastAsia="Times New Roman" w:hAnsi="Century Schoolbook" w:cs="Arial"/>
      <w:bCs/>
      <w:sz w:val="25"/>
      <w:szCs w:val="24"/>
    </w:rPr>
  </w:style>
  <w:style w:type="character" w:customStyle="1" w:styleId="a5">
    <w:name w:val="Основной текст с отступом Знак"/>
    <w:basedOn w:val="a1"/>
    <w:link w:val="a4"/>
    <w:rsid w:val="00105915"/>
    <w:rPr>
      <w:rFonts w:ascii="Century Schoolbook" w:eastAsia="Times New Roman" w:hAnsi="Century Schoolbook" w:cs="Arial"/>
      <w:bCs/>
      <w:sz w:val="25"/>
      <w:szCs w:val="24"/>
      <w:lang w:eastAsia="ru-RU"/>
    </w:rPr>
  </w:style>
  <w:style w:type="paragraph" w:styleId="21">
    <w:name w:val="Body Text 2"/>
    <w:basedOn w:val="a0"/>
    <w:link w:val="22"/>
    <w:rsid w:val="00105915"/>
    <w:pPr>
      <w:spacing w:after="120" w:line="480" w:lineRule="auto"/>
    </w:pPr>
    <w:rPr>
      <w:rFonts w:ascii="Century Schoolbook" w:eastAsia="Times New Roman" w:hAnsi="Century Schoolbook"/>
      <w:bCs/>
      <w:sz w:val="25"/>
      <w:szCs w:val="24"/>
    </w:rPr>
  </w:style>
  <w:style w:type="character" w:customStyle="1" w:styleId="22">
    <w:name w:val="Основной текст 2 Знак"/>
    <w:basedOn w:val="a1"/>
    <w:link w:val="21"/>
    <w:rsid w:val="00105915"/>
    <w:rPr>
      <w:rFonts w:ascii="Century Schoolbook" w:eastAsia="Times New Roman" w:hAnsi="Century Schoolbook" w:cs="Times New Roman"/>
      <w:bCs/>
      <w:sz w:val="25"/>
      <w:szCs w:val="24"/>
      <w:lang w:eastAsia="ru-RU"/>
    </w:rPr>
  </w:style>
  <w:style w:type="paragraph" w:styleId="23">
    <w:name w:val="Body Text Indent 2"/>
    <w:basedOn w:val="a0"/>
    <w:link w:val="24"/>
    <w:rsid w:val="00105915"/>
    <w:pPr>
      <w:spacing w:after="120" w:line="480" w:lineRule="auto"/>
      <w:ind w:left="283"/>
    </w:pPr>
    <w:rPr>
      <w:rFonts w:ascii="Century Schoolbook" w:eastAsia="Times New Roman" w:hAnsi="Century Schoolbook"/>
      <w:bCs/>
      <w:sz w:val="25"/>
      <w:szCs w:val="24"/>
    </w:rPr>
  </w:style>
  <w:style w:type="character" w:customStyle="1" w:styleId="24">
    <w:name w:val="Основной текст с отступом 2 Знак"/>
    <w:basedOn w:val="a1"/>
    <w:link w:val="23"/>
    <w:rsid w:val="00105915"/>
    <w:rPr>
      <w:rFonts w:ascii="Century Schoolbook" w:eastAsia="Times New Roman" w:hAnsi="Century Schoolbook" w:cs="Times New Roman"/>
      <w:bCs/>
      <w:sz w:val="25"/>
      <w:szCs w:val="24"/>
      <w:lang w:eastAsia="ru-RU"/>
    </w:rPr>
  </w:style>
  <w:style w:type="paragraph" w:customStyle="1" w:styleId="NR">
    <w:name w:val="NR"/>
    <w:basedOn w:val="a0"/>
    <w:rsid w:val="00105915"/>
    <w:pPr>
      <w:spacing w:after="0" w:line="240" w:lineRule="auto"/>
    </w:pPr>
    <w:rPr>
      <w:rFonts w:ascii="Times New Roman" w:eastAsia="Times New Roman" w:hAnsi="Times New Roman"/>
      <w:sz w:val="24"/>
      <w:szCs w:val="20"/>
    </w:rPr>
  </w:style>
  <w:style w:type="paragraph" w:styleId="a6">
    <w:name w:val="Block Text"/>
    <w:basedOn w:val="a0"/>
    <w:rsid w:val="00105915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10">
    <w:name w:val="Заголовок 1 Знак"/>
    <w:basedOn w:val="a1"/>
    <w:link w:val="1"/>
    <w:uiPriority w:val="9"/>
    <w:rsid w:val="0010591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7">
    <w:name w:val="No Spacing"/>
    <w:qFormat/>
    <w:rsid w:val="002A5AF0"/>
    <w:pPr>
      <w:suppressAutoHyphens/>
      <w:spacing w:after="0" w:line="240" w:lineRule="auto"/>
    </w:pPr>
    <w:rPr>
      <w:rFonts w:ascii="Calibri" w:eastAsia="Arial" w:hAnsi="Calibri" w:cs="Calibri"/>
      <w:lang w:eastAsia="ar-SA"/>
    </w:rPr>
  </w:style>
  <w:style w:type="paragraph" w:styleId="a8">
    <w:name w:val="List Paragraph"/>
    <w:basedOn w:val="a0"/>
    <w:uiPriority w:val="34"/>
    <w:qFormat/>
    <w:rsid w:val="007B2776"/>
    <w:pPr>
      <w:ind w:left="720"/>
      <w:contextualSpacing/>
    </w:pPr>
    <w:rPr>
      <w:rFonts w:ascii="Calibri" w:eastAsia="Times New Roman" w:hAnsi="Calibri"/>
    </w:rPr>
  </w:style>
  <w:style w:type="character" w:customStyle="1" w:styleId="aa">
    <w:name w:val="А_основной Знак"/>
    <w:basedOn w:val="a1"/>
    <w:link w:val="ab"/>
    <w:locked/>
    <w:rsid w:val="007B2776"/>
    <w:rPr>
      <w:rFonts w:ascii="Calibri" w:eastAsia="Calibri" w:hAnsi="Calibri"/>
      <w:sz w:val="28"/>
      <w:szCs w:val="28"/>
    </w:rPr>
  </w:style>
  <w:style w:type="paragraph" w:customStyle="1" w:styleId="ab">
    <w:name w:val="А_основной"/>
    <w:basedOn w:val="a0"/>
    <w:link w:val="aa"/>
    <w:qFormat/>
    <w:rsid w:val="007B2776"/>
    <w:pPr>
      <w:spacing w:after="0" w:line="360" w:lineRule="auto"/>
      <w:ind w:firstLine="454"/>
      <w:jc w:val="both"/>
    </w:pPr>
    <w:rPr>
      <w:rFonts w:ascii="Calibri" w:eastAsia="Calibri" w:hAnsi="Calibri" w:cstheme="minorBidi"/>
      <w:sz w:val="28"/>
      <w:szCs w:val="28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1"/>
    <w:rsid w:val="007B277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basedOn w:val="a1"/>
    <w:rsid w:val="008F2D4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table" w:styleId="ac">
    <w:name w:val="Table Grid"/>
    <w:basedOn w:val="a2"/>
    <w:uiPriority w:val="59"/>
    <w:rsid w:val="008F2D48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agraphStyle">
    <w:name w:val="Paragraph Style"/>
    <w:rsid w:val="00555FC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paragraph" w:styleId="ad">
    <w:name w:val="Normal (Web)"/>
    <w:basedOn w:val="a0"/>
    <w:uiPriority w:val="99"/>
    <w:unhideWhenUsed/>
    <w:rsid w:val="00D430C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apple-converted-space">
    <w:name w:val="apple-converted-space"/>
    <w:basedOn w:val="a1"/>
    <w:rsid w:val="00D430C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27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79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55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3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04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3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22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59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79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5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1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623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71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04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04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0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868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9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1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88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74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22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642524-8943-498F-9D25-B8E7D73710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3</TotalTime>
  <Pages>58</Pages>
  <Words>16944</Words>
  <Characters>96585</Characters>
  <Application>Microsoft Office Word</Application>
  <DocSecurity>0</DocSecurity>
  <Lines>804</Lines>
  <Paragraphs>2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33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 Pavilion g6</dc:creator>
  <cp:keywords/>
  <dc:description/>
  <cp:lastModifiedBy>HP Pavilion g6</cp:lastModifiedBy>
  <cp:revision>242</cp:revision>
  <cp:lastPrinted>2016-10-11T04:59:00Z</cp:lastPrinted>
  <dcterms:created xsi:type="dcterms:W3CDTF">2016-09-11T18:41:00Z</dcterms:created>
  <dcterms:modified xsi:type="dcterms:W3CDTF">2016-11-06T21:05:00Z</dcterms:modified>
</cp:coreProperties>
</file>